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FBC" w:rsidRPr="00216FD3" w:rsidRDefault="00452FBC" w:rsidP="00140576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p w:rsidR="00140576" w:rsidRPr="00216FD3" w:rsidRDefault="00140576" w:rsidP="00D54383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elha"/>
        <w:tblW w:w="0" w:type="auto"/>
        <w:tblInd w:w="284" w:type="dxa"/>
        <w:tblLook w:val="04A0" w:firstRow="1" w:lastRow="0" w:firstColumn="1" w:lastColumn="0" w:noHBand="0" w:noVBand="1"/>
      </w:tblPr>
      <w:tblGrid>
        <w:gridCol w:w="10479"/>
      </w:tblGrid>
      <w:tr w:rsidR="0079426F" w:rsidTr="0079426F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426F" w:rsidRDefault="0079426F" w:rsidP="0079426F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NOME DO ALUNO(A) :</w:t>
            </w:r>
          </w:p>
        </w:tc>
      </w:tr>
      <w:tr w:rsidR="0079426F" w:rsidTr="0079426F">
        <w:tc>
          <w:tcPr>
            <w:tcW w:w="104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426F" w:rsidRDefault="0079426F" w:rsidP="0079426F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462CB4" w:rsidRDefault="008E7DA8" w:rsidP="00574E1C">
      <w:pPr>
        <w:pStyle w:val="Estilo814"/>
        <w:pBdr>
          <w:bottom w:val="single" w:sz="4" w:space="1" w:color="auto"/>
        </w:pBdr>
      </w:pPr>
      <w:r>
        <w:t>MATEMÁTICA</w:t>
      </w:r>
    </w:p>
    <w:p w:rsidR="005F4692" w:rsidRPr="002358B8" w:rsidRDefault="005F4692" w:rsidP="004834DE">
      <w:pPr>
        <w:pStyle w:val="Estilo830"/>
        <w:rPr>
          <w:sz w:val="10"/>
        </w:rPr>
      </w:pPr>
    </w:p>
    <w:p w:rsidR="0060410E" w:rsidRPr="00AA1743" w:rsidRDefault="0060410E" w:rsidP="0060410E">
      <w:pPr>
        <w:pStyle w:val="Estilo825"/>
      </w:pPr>
      <w:r w:rsidRPr="00AA1743">
        <w:t xml:space="preserve">Alguns equipamentos eletrônicos podem “queimar” durante o funcionamento quando sua temperatura interna atinge um valor máximo </w:t>
      </w:r>
      <w:r w:rsidRPr="00AA1743">
        <w:rPr>
          <w:position w:val="-10"/>
        </w:rPr>
        <w:object w:dxaOrig="3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5pt" o:ole="">
            <v:imagedata r:id="rId8" o:title=""/>
          </v:shape>
          <o:OLEObject Type="Embed" ProgID="Equation.DSMT4" ShapeID="_x0000_i1025" DrawAspect="Content" ObjectID="_1647246614" r:id="rId9"/>
        </w:object>
      </w:r>
      <w:r w:rsidRPr="00AA1743">
        <w:t xml:space="preserve"> Para maior durabilidade dos seus produtos, a indústria de eletrônicos conecta sensores de temperatura a esses equipamentos, os quais acionam um sistema de resfriamento interno, ligando-o quando a temperatura do eletrônico ultrapassa um nível crítico </w:t>
      </w:r>
      <w:r w:rsidRPr="00AA1743">
        <w:rPr>
          <w:position w:val="-10"/>
        </w:rPr>
        <w:object w:dxaOrig="340" w:dyaOrig="300">
          <v:shape id="_x0000_i1026" type="#_x0000_t75" style="width:17.25pt;height:15pt" o:ole="">
            <v:imagedata r:id="rId10" o:title=""/>
          </v:shape>
          <o:OLEObject Type="Embed" ProgID="Equation.DSMT4" ShapeID="_x0000_i1026" DrawAspect="Content" ObjectID="_1647246615" r:id="rId11"/>
        </w:object>
      </w:r>
      <w:r w:rsidRPr="00AA1743">
        <w:t xml:space="preserve"> e desligando-o somente quando a temperatura cai para valores inferiores a </w:t>
      </w:r>
      <w:r w:rsidRPr="00AA1743">
        <w:rPr>
          <w:position w:val="-10"/>
        </w:rPr>
        <w:object w:dxaOrig="360" w:dyaOrig="300">
          <v:shape id="_x0000_i1027" type="#_x0000_t75" style="width:18pt;height:15pt" o:ole="">
            <v:imagedata r:id="rId12" o:title=""/>
          </v:shape>
          <o:OLEObject Type="Embed" ProgID="Equation.DSMT4" ShapeID="_x0000_i1027" DrawAspect="Content" ObjectID="_1647246616" r:id="rId13"/>
        </w:object>
      </w:r>
      <w:r w:rsidRPr="00AA1743">
        <w:t xml:space="preserve"> O gráfico ilustra a oscilação da temperatura interna de um aparelho eletrônico durante as seis primeiras horas de funcionamento, mostrando que seu sistema de resfriamento interno foi acionado algumas vezes.</w:t>
      </w:r>
    </w:p>
    <w:p w:rsidR="0060410E" w:rsidRPr="00AA1743" w:rsidRDefault="0060410E" w:rsidP="0060410E">
      <w:pPr>
        <w:widowControl w:val="0"/>
        <w:autoSpaceDE w:val="0"/>
        <w:autoSpaceDN w:val="0"/>
        <w:adjustRightInd w:val="0"/>
        <w:jc w:val="both"/>
        <w:rPr>
          <w:sz w:val="20"/>
          <w:szCs w:val="20"/>
          <w:shd w:val="clear" w:color="auto" w:fill="FFFFFF"/>
        </w:rPr>
      </w:pPr>
    </w:p>
    <w:p w:rsidR="0060410E" w:rsidRPr="00AA1743" w:rsidRDefault="0060410E" w:rsidP="0060410E">
      <w:pPr>
        <w:widowControl w:val="0"/>
        <w:autoSpaceDE w:val="0"/>
        <w:autoSpaceDN w:val="0"/>
        <w:adjustRightInd w:val="0"/>
        <w:jc w:val="center"/>
        <w:rPr>
          <w:sz w:val="20"/>
          <w:szCs w:val="20"/>
          <w:shd w:val="clear" w:color="auto" w:fill="FFFFFF"/>
        </w:rPr>
      </w:pPr>
      <w:r>
        <w:rPr>
          <w:noProof/>
          <w:sz w:val="20"/>
          <w:szCs w:val="20"/>
          <w:shd w:val="clear" w:color="auto" w:fill="FFFFFF"/>
        </w:rPr>
        <w:drawing>
          <wp:inline distT="0" distB="0" distL="0" distR="0" wp14:anchorId="765359B0" wp14:editId="76A4B9B5">
            <wp:extent cx="2343150" cy="16383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10E" w:rsidRDefault="0060410E" w:rsidP="0060410E">
      <w:pPr>
        <w:pStyle w:val="Estilo825"/>
        <w:numPr>
          <w:ilvl w:val="0"/>
          <w:numId w:val="0"/>
        </w:numPr>
        <w:ind w:left="426"/>
      </w:pPr>
      <w:r w:rsidRPr="00AA1743">
        <w:t xml:space="preserve">Quantas foram as vezes que o sensor de temperatura acionou o sistema, ligando-o ou desligando-o? </w:t>
      </w:r>
    </w:p>
    <w:p w:rsidR="0060410E" w:rsidRPr="002358B8" w:rsidRDefault="0060410E" w:rsidP="0060410E">
      <w:pPr>
        <w:pStyle w:val="Estilo833"/>
        <w:rPr>
          <w:sz w:val="4"/>
          <w:lang w:eastAsia="zh-CN"/>
        </w:rPr>
      </w:pP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E25AEB">
        <w:rPr>
          <w:rFonts w:ascii="Arial" w:hAnsi="Arial" w:cs="Arial"/>
          <w:position w:val="-4"/>
          <w:sz w:val="18"/>
          <w:szCs w:val="20"/>
        </w:rPr>
        <w:object w:dxaOrig="180" w:dyaOrig="240">
          <v:shape id="_x0000_i1028" type="#_x0000_t75" style="width:9pt;height:12pt" o:ole="">
            <v:imagedata r:id="rId15" o:title=""/>
          </v:shape>
          <o:OLEObject Type="Embed" ProgID="Equation.DSMT4" ShapeID="_x0000_i1028" DrawAspect="Content" ObjectID="_1647246617" r:id="rId16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E25AEB">
        <w:rPr>
          <w:rFonts w:ascii="Arial" w:hAnsi="Arial" w:cs="Arial"/>
          <w:position w:val="-6"/>
          <w:sz w:val="18"/>
          <w:szCs w:val="20"/>
        </w:rPr>
        <w:object w:dxaOrig="180" w:dyaOrig="260">
          <v:shape id="_x0000_i1029" type="#_x0000_t75" style="width:9pt;height:12.75pt" o:ole="">
            <v:imagedata r:id="rId17" o:title=""/>
          </v:shape>
          <o:OLEObject Type="Embed" ProgID="Equation.DSMT4" ShapeID="_x0000_i1029" DrawAspect="Content" ObjectID="_1647246618" r:id="rId18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E25AEB">
        <w:rPr>
          <w:rFonts w:ascii="Arial" w:hAnsi="Arial" w:cs="Arial"/>
          <w:position w:val="-4"/>
          <w:sz w:val="18"/>
          <w:szCs w:val="20"/>
        </w:rPr>
        <w:object w:dxaOrig="180" w:dyaOrig="240">
          <v:shape id="_x0000_i1030" type="#_x0000_t75" style="width:9pt;height:12pt" o:ole="">
            <v:imagedata r:id="rId19" o:title=""/>
          </v:shape>
          <o:OLEObject Type="Embed" ProgID="Equation.DSMT4" ShapeID="_x0000_i1030" DrawAspect="Content" ObjectID="_1647246619" r:id="rId20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E25AEB">
        <w:rPr>
          <w:rFonts w:ascii="Arial" w:hAnsi="Arial" w:cs="Arial"/>
          <w:position w:val="-6"/>
          <w:sz w:val="18"/>
          <w:szCs w:val="20"/>
        </w:rPr>
        <w:object w:dxaOrig="180" w:dyaOrig="260">
          <v:shape id="_x0000_i1031" type="#_x0000_t75" style="width:9pt;height:12.75pt" o:ole="">
            <v:imagedata r:id="rId21" o:title=""/>
          </v:shape>
          <o:OLEObject Type="Embed" ProgID="Equation.DSMT4" ShapeID="_x0000_i1031" DrawAspect="Content" ObjectID="_1647246620" r:id="rId22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E25AEB">
        <w:rPr>
          <w:rFonts w:ascii="Arial" w:hAnsi="Arial" w:cs="Arial"/>
          <w:position w:val="-6"/>
          <w:sz w:val="18"/>
          <w:szCs w:val="20"/>
        </w:rPr>
        <w:object w:dxaOrig="180" w:dyaOrig="260">
          <v:shape id="_x0000_i1032" type="#_x0000_t75" style="width:9pt;height:12.75pt" o:ole="">
            <v:imagedata r:id="rId23" o:title=""/>
          </v:shape>
          <o:OLEObject Type="Embed" ProgID="Equation.DSMT4" ShapeID="_x0000_i1032" DrawAspect="Content" ObjectID="_1647246621" r:id="rId24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8828F9" w:rsidRDefault="0060410E" w:rsidP="0060410E">
      <w:pPr>
        <w:pStyle w:val="Estilo833"/>
        <w:rPr>
          <w:lang w:eastAsia="zh-CN"/>
        </w:rPr>
      </w:pPr>
      <w:r w:rsidRPr="00B0193F">
        <w:rPr>
          <w:lang w:eastAsia="zh-CN"/>
        </w:rPr>
        <w:t xml:space="preserve"> </w:t>
      </w:r>
    </w:p>
    <w:p w:rsidR="0060410E" w:rsidRDefault="0060410E" w:rsidP="0060410E">
      <w:pPr>
        <w:pStyle w:val="Estilo825"/>
      </w:pPr>
      <w:r w:rsidRPr="00313FAF">
        <w:t xml:space="preserve">Atualmente existem diversas locadoras de </w:t>
      </w:r>
      <w:r>
        <w:t xml:space="preserve">veículos, </w:t>
      </w:r>
      <w:r w:rsidRPr="00313FAF">
        <w:t>permitindo u</w:t>
      </w:r>
      <w:r>
        <w:t xml:space="preserve">ma concorrência saudável para o </w:t>
      </w:r>
      <w:r w:rsidRPr="00313FAF">
        <w:t>mercado</w:t>
      </w:r>
      <w:r>
        <w:t>, fazendo com que os preços se tornem acessí</w:t>
      </w:r>
      <w:r w:rsidRPr="00313FAF">
        <w:t>veis.</w:t>
      </w:r>
      <w:r>
        <w:t xml:space="preserve"> </w:t>
      </w:r>
      <w:r w:rsidRPr="00313FAF">
        <w:t>Nas</w:t>
      </w:r>
      <w:r>
        <w:t xml:space="preserve"> locadoras </w:t>
      </w:r>
      <w:r w:rsidRPr="00313FAF">
        <w:rPr>
          <w:position w:val="-4"/>
        </w:rPr>
        <w:object w:dxaOrig="200" w:dyaOrig="240">
          <v:shape id="_x0000_i1033" type="#_x0000_t75" style="width:9.75pt;height:12pt" o:ole="">
            <v:imagedata r:id="rId25" o:title=""/>
          </v:shape>
          <o:OLEObject Type="Embed" ProgID="Equation.DSMT4" ShapeID="_x0000_i1033" DrawAspect="Content" ObjectID="_1647246622" r:id="rId26"/>
        </w:object>
      </w:r>
      <w:r>
        <w:t xml:space="preserve"> e </w:t>
      </w:r>
      <w:r w:rsidRPr="00313FAF">
        <w:rPr>
          <w:position w:val="-8"/>
        </w:rPr>
        <w:object w:dxaOrig="260" w:dyaOrig="279">
          <v:shape id="_x0000_i1034" type="#_x0000_t75" style="width:12.75pt;height:14.25pt" o:ole="">
            <v:imagedata r:id="rId27" o:title=""/>
          </v:shape>
          <o:OLEObject Type="Embed" ProgID="Equation.DSMT4" ShapeID="_x0000_i1034" DrawAspect="Content" ObjectID="_1647246623" r:id="rId28"/>
        </w:object>
      </w:r>
      <w:r>
        <w:t xml:space="preserve"> o valor da diá</w:t>
      </w:r>
      <w:r w:rsidRPr="00313FAF">
        <w:t>ria de seus carros</w:t>
      </w:r>
      <w:r>
        <w:t xml:space="preserve"> depende da distância percorrida, conforme o grá</w:t>
      </w:r>
      <w:r w:rsidRPr="00313FAF">
        <w:t>fico.</w:t>
      </w:r>
    </w:p>
    <w:p w:rsidR="0060410E" w:rsidRPr="00313FAF" w:rsidRDefault="0060410E" w:rsidP="0060410E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28754FDD" wp14:editId="3785958C">
            <wp:extent cx="2018995" cy="2428130"/>
            <wp:effectExtent l="0" t="0" r="635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661" cy="2431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10E" w:rsidRDefault="0060410E" w:rsidP="0060410E">
      <w:pPr>
        <w:pStyle w:val="Estilo825"/>
        <w:numPr>
          <w:ilvl w:val="0"/>
          <w:numId w:val="0"/>
        </w:numPr>
        <w:ind w:left="426"/>
      </w:pPr>
      <w:r>
        <w:t xml:space="preserve">O valor pago na locadora </w:t>
      </w:r>
      <w:r w:rsidRPr="00313FAF">
        <w:rPr>
          <w:position w:val="-6"/>
        </w:rPr>
        <w:object w:dxaOrig="220" w:dyaOrig="260">
          <v:shape id="_x0000_i1035" type="#_x0000_t75" style="width:11.25pt;height:12.75pt" o:ole="">
            <v:imagedata r:id="rId30" o:title=""/>
          </v:shape>
          <o:OLEObject Type="Embed" ProgID="Equation.DSMT4" ShapeID="_x0000_i1035" DrawAspect="Content" ObjectID="_1647246624" r:id="rId31"/>
        </w:object>
      </w:r>
      <w:r>
        <w:t xml:space="preserve"> é menor ou igual à</w:t>
      </w:r>
      <w:r w:rsidRPr="00313FAF">
        <w:t>quele pago</w:t>
      </w:r>
      <w:r>
        <w:t xml:space="preserve"> </w:t>
      </w:r>
      <w:r w:rsidRPr="00313FAF">
        <w:t>na</w:t>
      </w:r>
      <w:r>
        <w:t xml:space="preserve"> locadora </w:t>
      </w:r>
      <w:r w:rsidRPr="00313FAF">
        <w:rPr>
          <w:position w:val="-4"/>
        </w:rPr>
        <w:object w:dxaOrig="200" w:dyaOrig="240">
          <v:shape id="_x0000_i1036" type="#_x0000_t75" style="width:9.75pt;height:12pt" o:ole="">
            <v:imagedata r:id="rId32" o:title=""/>
          </v:shape>
          <o:OLEObject Type="Embed" ProgID="Equation.DSMT4" ShapeID="_x0000_i1036" DrawAspect="Content" ObjectID="_1647246625" r:id="rId33"/>
        </w:object>
      </w:r>
      <w:r>
        <w:t xml:space="preserve"> para distâncias, em quilô</w:t>
      </w:r>
      <w:r w:rsidRPr="00313FAF">
        <w:t>metros, presentes</w:t>
      </w:r>
      <w:r>
        <w:t xml:space="preserve"> </w:t>
      </w:r>
      <w:r w:rsidRPr="00313FAF">
        <w:t xml:space="preserve">em qual(is) intervalo(s)? </w:t>
      </w:r>
    </w:p>
    <w:p w:rsidR="0060410E" w:rsidRPr="002358B8" w:rsidRDefault="0060410E" w:rsidP="0060410E">
      <w:pPr>
        <w:pStyle w:val="Estilo825"/>
        <w:numPr>
          <w:ilvl w:val="0"/>
          <w:numId w:val="0"/>
        </w:numPr>
        <w:ind w:left="426"/>
        <w:rPr>
          <w:sz w:val="8"/>
        </w:rPr>
      </w:pP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a) </w:t>
      </w:r>
      <w:r w:rsidRPr="00E25AEB">
        <w:rPr>
          <w:rFonts w:ascii="Arial" w:hAnsi="Arial" w:cs="Arial"/>
          <w:sz w:val="18"/>
          <w:szCs w:val="20"/>
        </w:rPr>
        <w:t xml:space="preserve">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37" type="#_x0000_t75" style="width:15pt;height:12.75pt" o:ole="">
            <v:imagedata r:id="rId34" o:title=""/>
          </v:shape>
          <o:OLEObject Type="Embed" ProgID="Equation.DSMT4" ShapeID="_x0000_i1037" DrawAspect="Content" ObjectID="_1647246626" r:id="rId35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E25AEB">
        <w:rPr>
          <w:rFonts w:ascii="Arial" w:hAnsi="Arial" w:cs="Arial"/>
          <w:position w:val="-6"/>
          <w:sz w:val="18"/>
          <w:szCs w:val="20"/>
        </w:rPr>
        <w:object w:dxaOrig="440" w:dyaOrig="260">
          <v:shape id="_x0000_i1038" type="#_x0000_t75" style="width:21.75pt;height:12.75pt" o:ole="">
            <v:imagedata r:id="rId36" o:title=""/>
          </v:shape>
          <o:OLEObject Type="Embed" ProgID="Equation.DSMT4" ShapeID="_x0000_i1038" DrawAspect="Content" ObjectID="_1647246627" r:id="rId37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b) </w:t>
      </w:r>
      <w:r w:rsidRPr="00E25AEB">
        <w:rPr>
          <w:rFonts w:ascii="Arial" w:hAnsi="Arial" w:cs="Arial"/>
          <w:sz w:val="18"/>
          <w:szCs w:val="20"/>
        </w:rPr>
        <w:t xml:space="preserve">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39" type="#_x0000_t75" style="width:15pt;height:12.75pt" o:ole="">
            <v:imagedata r:id="rId38" o:title=""/>
          </v:shape>
          <o:OLEObject Type="Embed" ProgID="Equation.DSMT4" ShapeID="_x0000_i1039" DrawAspect="Content" ObjectID="_1647246628" r:id="rId39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E25AEB">
        <w:rPr>
          <w:rFonts w:ascii="Arial" w:hAnsi="Arial" w:cs="Arial"/>
          <w:position w:val="-6"/>
          <w:sz w:val="18"/>
          <w:szCs w:val="20"/>
        </w:rPr>
        <w:object w:dxaOrig="440" w:dyaOrig="260">
          <v:shape id="_x0000_i1040" type="#_x0000_t75" style="width:21.75pt;height:12.75pt" o:ole="">
            <v:imagedata r:id="rId40" o:title=""/>
          </v:shape>
          <o:OLEObject Type="Embed" ProgID="Equation.DSMT4" ShapeID="_x0000_i1040" DrawAspect="Content" ObjectID="_1647246629" r:id="rId41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c) </w:t>
      </w:r>
      <w:r w:rsidRPr="00E25AEB">
        <w:rPr>
          <w:rFonts w:ascii="Arial" w:hAnsi="Arial" w:cs="Arial"/>
          <w:sz w:val="18"/>
          <w:szCs w:val="20"/>
        </w:rPr>
        <w:t xml:space="preserve">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400" w:dyaOrig="260">
          <v:shape id="_x0000_i1041" type="#_x0000_t75" style="width:20.25pt;height:12.75pt" o:ole="">
            <v:imagedata r:id="rId42" o:title=""/>
          </v:shape>
          <o:OLEObject Type="Embed" ProgID="Equation.DSMT4" ShapeID="_x0000_i1041" DrawAspect="Content" ObjectID="_1647246630" r:id="rId43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E25AEB">
        <w:rPr>
          <w:rFonts w:ascii="Arial" w:hAnsi="Arial" w:cs="Arial"/>
          <w:position w:val="-6"/>
          <w:sz w:val="18"/>
          <w:szCs w:val="20"/>
        </w:rPr>
        <w:object w:dxaOrig="440" w:dyaOrig="260">
          <v:shape id="_x0000_i1042" type="#_x0000_t75" style="width:21.75pt;height:12.75pt" o:ole="">
            <v:imagedata r:id="rId44" o:title=""/>
          </v:shape>
          <o:OLEObject Type="Embed" ProgID="Equation.DSMT4" ShapeID="_x0000_i1042" DrawAspect="Content" ObjectID="_1647246631" r:id="rId45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60410E" w:rsidRPr="00E25AEB" w:rsidRDefault="0060410E" w:rsidP="0060410E">
      <w:pPr>
        <w:ind w:left="653" w:hanging="227"/>
        <w:jc w:val="both"/>
        <w:rPr>
          <w:rFonts w:ascii="Arial" w:hAnsi="Arial" w:cs="Arial"/>
          <w:sz w:val="22"/>
          <w:lang w:val="en-US"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d) </w:t>
      </w:r>
      <w:r w:rsidRPr="00E25AEB">
        <w:rPr>
          <w:rFonts w:ascii="Arial" w:hAnsi="Arial" w:cs="Arial"/>
          <w:sz w:val="18"/>
          <w:szCs w:val="20"/>
        </w:rPr>
        <w:t xml:space="preserve">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180" w:dyaOrig="260">
          <v:shape id="_x0000_i1043" type="#_x0000_t75" style="width:9pt;height:12.75pt" o:ole="">
            <v:imagedata r:id="rId46" o:title=""/>
          </v:shape>
          <o:OLEObject Type="Embed" ProgID="Equation.DSMT4" ShapeID="_x0000_i1043" DrawAspect="Content" ObjectID="_1647246632" r:id="rId47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E25AEB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44" type="#_x0000_t75" style="width:15pt;height:12.75pt" o:ole="">
            <v:imagedata r:id="rId48" o:title=""/>
          </v:shape>
          <o:OLEObject Type="Embed" ProgID="Equation.DSMT4" ShapeID="_x0000_i1044" DrawAspect="Content" ObjectID="_1647246633" r:id="rId49"/>
        </w:object>
      </w:r>
      <w:r w:rsidRPr="00E25AEB">
        <w:rPr>
          <w:rFonts w:ascii="Arial" w:hAnsi="Arial" w:cs="Arial"/>
          <w:sz w:val="18"/>
          <w:szCs w:val="20"/>
        </w:rPr>
        <w:t xml:space="preserve"> e 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400" w:dyaOrig="260">
          <v:shape id="_x0000_i1045" type="#_x0000_t75" style="width:20.25pt;height:12.75pt" o:ole="">
            <v:imagedata r:id="rId50" o:title=""/>
          </v:shape>
          <o:OLEObject Type="Embed" ProgID="Equation.DSMT4" ShapeID="_x0000_i1045" DrawAspect="Content" ObjectID="_1647246634" r:id="rId51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E25AEB">
        <w:rPr>
          <w:rFonts w:ascii="Arial" w:hAnsi="Arial" w:cs="Arial"/>
          <w:position w:val="-6"/>
          <w:sz w:val="18"/>
          <w:szCs w:val="20"/>
        </w:rPr>
        <w:object w:dxaOrig="440" w:dyaOrig="260">
          <v:shape id="_x0000_i1046" type="#_x0000_t75" style="width:21.75pt;height:12.75pt" o:ole="">
            <v:imagedata r:id="rId52" o:title=""/>
          </v:shape>
          <o:OLEObject Type="Embed" ProgID="Equation.DSMT4" ShapeID="_x0000_i1046" DrawAspect="Content" ObjectID="_1647246635" r:id="rId53"/>
        </w:object>
      </w:r>
      <w:r w:rsidRPr="00E25AEB">
        <w:rPr>
          <w:rFonts w:ascii="Arial" w:hAnsi="Arial" w:cs="Arial"/>
          <w:sz w:val="18"/>
          <w:szCs w:val="20"/>
        </w:rPr>
        <w:t xml:space="preserve"> </w:t>
      </w:r>
      <w:r w:rsidRPr="00E25AEB">
        <w:rPr>
          <w:rFonts w:ascii="Arial" w:hAnsi="Arial" w:cs="Arial"/>
          <w:sz w:val="18"/>
          <w:szCs w:val="20"/>
          <w:lang w:eastAsia="zh-CN"/>
        </w:rPr>
        <w:t xml:space="preserve">  </w:t>
      </w:r>
    </w:p>
    <w:p w:rsidR="002358B8" w:rsidRDefault="0060410E" w:rsidP="002358B8">
      <w:pPr>
        <w:ind w:left="653" w:hanging="227"/>
        <w:jc w:val="both"/>
        <w:rPr>
          <w:sz w:val="20"/>
          <w:szCs w:val="20"/>
          <w:lang w:eastAsia="zh-CN"/>
        </w:rPr>
      </w:pPr>
      <w:r w:rsidRPr="00E25AEB">
        <w:rPr>
          <w:rFonts w:ascii="Arial" w:hAnsi="Arial" w:cs="Arial"/>
          <w:sz w:val="18"/>
          <w:szCs w:val="20"/>
          <w:lang w:eastAsia="zh-CN"/>
        </w:rPr>
        <w:t xml:space="preserve">e) </w:t>
      </w:r>
      <w:r w:rsidRPr="00E25AEB">
        <w:rPr>
          <w:rFonts w:ascii="Arial" w:hAnsi="Arial" w:cs="Arial"/>
          <w:sz w:val="18"/>
          <w:szCs w:val="20"/>
        </w:rPr>
        <w:t xml:space="preserve">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47" type="#_x0000_t75" style="width:15pt;height:12.75pt" o:ole="">
            <v:imagedata r:id="rId54" o:title=""/>
          </v:shape>
          <o:OLEObject Type="Embed" ProgID="Equation.DSMT4" ShapeID="_x0000_i1047" DrawAspect="Content" ObjectID="_1647246636" r:id="rId55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E25AEB">
        <w:rPr>
          <w:rFonts w:ascii="Arial" w:hAnsi="Arial" w:cs="Arial"/>
          <w:position w:val="-6"/>
          <w:sz w:val="18"/>
          <w:szCs w:val="20"/>
        </w:rPr>
        <w:object w:dxaOrig="300" w:dyaOrig="260">
          <v:shape id="_x0000_i1048" type="#_x0000_t75" style="width:15pt;height:12.75pt" o:ole="">
            <v:imagedata r:id="rId56" o:title=""/>
          </v:shape>
          <o:OLEObject Type="Embed" ProgID="Equation.DSMT4" ShapeID="_x0000_i1048" DrawAspect="Content" ObjectID="_1647246637" r:id="rId57"/>
        </w:object>
      </w:r>
      <w:r w:rsidRPr="00E25AEB">
        <w:rPr>
          <w:rFonts w:ascii="Arial" w:hAnsi="Arial" w:cs="Arial"/>
          <w:sz w:val="18"/>
          <w:szCs w:val="20"/>
        </w:rPr>
        <w:t xml:space="preserve"> e de </w:t>
      </w:r>
      <w:r w:rsidRPr="00E25AEB">
        <w:rPr>
          <w:rFonts w:ascii="Arial" w:hAnsi="Arial" w:cs="Arial"/>
          <w:position w:val="-6"/>
          <w:sz w:val="18"/>
          <w:szCs w:val="20"/>
        </w:rPr>
        <w:object w:dxaOrig="400" w:dyaOrig="260">
          <v:shape id="_x0000_i1049" type="#_x0000_t75" style="width:20.25pt;height:12.75pt" o:ole="">
            <v:imagedata r:id="rId58" o:title=""/>
          </v:shape>
          <o:OLEObject Type="Embed" ProgID="Equation.DSMT4" ShapeID="_x0000_i1049" DrawAspect="Content" ObjectID="_1647246638" r:id="rId59"/>
        </w:object>
      </w:r>
      <w:r w:rsidRPr="00E25AEB">
        <w:rPr>
          <w:rFonts w:ascii="Arial" w:hAnsi="Arial" w:cs="Arial"/>
          <w:sz w:val="18"/>
          <w:szCs w:val="20"/>
        </w:rPr>
        <w:t xml:space="preserve"> a </w:t>
      </w:r>
      <w:r w:rsidRPr="008D4D4E">
        <w:rPr>
          <w:position w:val="-6"/>
          <w:sz w:val="20"/>
          <w:szCs w:val="20"/>
        </w:rPr>
        <w:object w:dxaOrig="440" w:dyaOrig="260">
          <v:shape id="_x0000_i1050" type="#_x0000_t75" style="width:21.75pt;height:12.75pt" o:ole="">
            <v:imagedata r:id="rId60" o:title=""/>
          </v:shape>
          <o:OLEObject Type="Embed" ProgID="Equation.DSMT4" ShapeID="_x0000_i1050" DrawAspect="Content" ObjectID="_1647246639" r:id="rId61"/>
        </w:object>
      </w:r>
      <w:r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195166" w:rsidRDefault="00195166" w:rsidP="002358B8">
      <w:pPr>
        <w:ind w:left="653" w:hanging="227"/>
        <w:jc w:val="both"/>
        <w:rPr>
          <w:sz w:val="20"/>
          <w:szCs w:val="20"/>
          <w:lang w:eastAsia="zh-CN"/>
        </w:rPr>
      </w:pPr>
    </w:p>
    <w:p w:rsidR="00195166" w:rsidRPr="002F639B" w:rsidRDefault="00195166" w:rsidP="00195166">
      <w:pPr>
        <w:pStyle w:val="Estilo825"/>
      </w:pPr>
      <w:r w:rsidRPr="002F639B">
        <w:t xml:space="preserve">Numa escola há 15 professores,  sendo que 3 deles lecionam Matemática. Deseja-se formar uma comissão de 5 professores para analisar o preços cobrados na cantina da escola. Nessa comissão, exatamente um membro deve lecionar Matemática. De quantas maneiras diferentes pode-se formar a comissão </w:t>
      </w:r>
    </w:p>
    <w:p w:rsidR="00195166" w:rsidRDefault="00195166" w:rsidP="00195166">
      <w:pPr>
        <w:ind w:left="426"/>
        <w:jc w:val="both"/>
        <w:rPr>
          <w:rFonts w:ascii="Arial" w:hAnsi="Arial" w:cs="Arial"/>
          <w:sz w:val="18"/>
        </w:rPr>
      </w:pPr>
    </w:p>
    <w:p w:rsidR="00195166" w:rsidRPr="002F639B" w:rsidRDefault="00195166" w:rsidP="00195166">
      <w:pPr>
        <w:pStyle w:val="Estilo833"/>
      </w:pPr>
      <w:r w:rsidRPr="002F639B">
        <w:t xml:space="preserve">a) 120 </w:t>
      </w:r>
    </w:p>
    <w:p w:rsidR="00195166" w:rsidRPr="002F639B" w:rsidRDefault="00195166" w:rsidP="00195166">
      <w:pPr>
        <w:pStyle w:val="Estilo833"/>
      </w:pPr>
      <w:r w:rsidRPr="002F639B">
        <w:t xml:space="preserve">b) 1370 </w:t>
      </w:r>
    </w:p>
    <w:p w:rsidR="00195166" w:rsidRPr="002F639B" w:rsidRDefault="00195166" w:rsidP="00195166">
      <w:pPr>
        <w:pStyle w:val="Estilo833"/>
      </w:pPr>
      <w:r w:rsidRPr="002F639B">
        <w:t xml:space="preserve">c) 1485 </w:t>
      </w:r>
    </w:p>
    <w:p w:rsidR="00195166" w:rsidRPr="002F639B" w:rsidRDefault="00195166" w:rsidP="00195166">
      <w:pPr>
        <w:pStyle w:val="Estilo833"/>
      </w:pPr>
      <w:r w:rsidRPr="002F639B">
        <w:t xml:space="preserve">d) 1874 </w:t>
      </w:r>
    </w:p>
    <w:p w:rsidR="00195166" w:rsidRPr="002F639B" w:rsidRDefault="00195166" w:rsidP="00195166">
      <w:pPr>
        <w:pStyle w:val="Estilo833"/>
      </w:pPr>
      <w:r w:rsidRPr="002F639B">
        <w:t>e) 3325</w:t>
      </w:r>
    </w:p>
    <w:p w:rsidR="00195166" w:rsidRDefault="00195166" w:rsidP="002358B8">
      <w:pPr>
        <w:ind w:left="653" w:hanging="227"/>
        <w:jc w:val="both"/>
        <w:rPr>
          <w:sz w:val="20"/>
          <w:szCs w:val="20"/>
          <w:lang w:eastAsia="zh-CN"/>
        </w:rPr>
      </w:pPr>
    </w:p>
    <w:p w:rsidR="00195166" w:rsidRPr="002F639B" w:rsidRDefault="00195166" w:rsidP="00195166">
      <w:pPr>
        <w:pStyle w:val="Estilo825"/>
      </w:pPr>
      <w:r w:rsidRPr="002F639B">
        <w:t xml:space="preserve">A partir de um grupo de 12 professores, quer se formar uma comissão com um presidente, um relator e cinco outros membros. O número de formas de se compor a comissão é: </w:t>
      </w:r>
    </w:p>
    <w:p w:rsidR="00195166" w:rsidRDefault="00195166" w:rsidP="00195166">
      <w:pPr>
        <w:pStyle w:val="Estilo833"/>
      </w:pPr>
    </w:p>
    <w:p w:rsidR="00195166" w:rsidRPr="002F639B" w:rsidRDefault="00195166" w:rsidP="00195166">
      <w:pPr>
        <w:pStyle w:val="Estilo826"/>
      </w:pPr>
      <w:r w:rsidRPr="002F639B">
        <w:t xml:space="preserve">a) 12.772 </w:t>
      </w:r>
    </w:p>
    <w:p w:rsidR="00195166" w:rsidRPr="002F639B" w:rsidRDefault="00195166" w:rsidP="00195166">
      <w:pPr>
        <w:pStyle w:val="Estilo826"/>
      </w:pPr>
      <w:r w:rsidRPr="002F639B">
        <w:t xml:space="preserve">b) 13.024 </w:t>
      </w:r>
    </w:p>
    <w:p w:rsidR="00195166" w:rsidRPr="002F639B" w:rsidRDefault="00195166" w:rsidP="00195166">
      <w:pPr>
        <w:pStyle w:val="Estilo826"/>
      </w:pPr>
      <w:r w:rsidRPr="002F639B">
        <w:t xml:space="preserve">c) 25.940 </w:t>
      </w:r>
    </w:p>
    <w:p w:rsidR="00195166" w:rsidRPr="002F639B" w:rsidRDefault="00195166" w:rsidP="00195166">
      <w:pPr>
        <w:pStyle w:val="Estilo833"/>
      </w:pPr>
      <w:r w:rsidRPr="002F639B">
        <w:t xml:space="preserve">d) 33.264 </w:t>
      </w:r>
    </w:p>
    <w:p w:rsidR="00195166" w:rsidRPr="002F639B" w:rsidRDefault="00195166" w:rsidP="00195166">
      <w:pPr>
        <w:pStyle w:val="Estilo826"/>
      </w:pPr>
      <w:r w:rsidRPr="002F639B">
        <w:t>e) 27.764</w:t>
      </w:r>
    </w:p>
    <w:p w:rsidR="00195166" w:rsidRDefault="00195166" w:rsidP="002358B8">
      <w:pPr>
        <w:ind w:left="653" w:hanging="227"/>
        <w:jc w:val="both"/>
        <w:rPr>
          <w:sz w:val="20"/>
          <w:szCs w:val="20"/>
          <w:lang w:eastAsia="zh-CN"/>
        </w:rPr>
      </w:pPr>
    </w:p>
    <w:p w:rsidR="002358B8" w:rsidRPr="0025796F" w:rsidRDefault="002358B8" w:rsidP="002358B8">
      <w:pPr>
        <w:pStyle w:val="Estilo836"/>
      </w:pPr>
      <w:r w:rsidRPr="0025796F">
        <w:t xml:space="preserve">Em uma noite, a razão entre o número de pessoas que estavam jantando em um restaurante e o número de garçons que as atendiam era de </w:t>
      </w:r>
      <w:r w:rsidRPr="0025796F">
        <w:rPr>
          <w:position w:val="-6"/>
        </w:rPr>
        <w:object w:dxaOrig="300" w:dyaOrig="260">
          <v:shape id="_x0000_i1051" type="#_x0000_t75" style="width:15pt;height:12.75pt" o:ole="">
            <v:imagedata r:id="rId62" o:title=""/>
          </v:shape>
          <o:OLEObject Type="Embed" ProgID="Equation.DSMT4" ShapeID="_x0000_i1051" DrawAspect="Content" ObjectID="_1647246640" r:id="rId63"/>
        </w:object>
      </w:r>
      <w:r w:rsidRPr="0025796F">
        <w:t xml:space="preserve"> para </w:t>
      </w:r>
      <w:r w:rsidRPr="0025796F">
        <w:rPr>
          <w:position w:val="-4"/>
        </w:rPr>
        <w:object w:dxaOrig="220" w:dyaOrig="240">
          <v:shape id="_x0000_i1052" type="#_x0000_t75" style="width:11.25pt;height:12pt" o:ole="">
            <v:imagedata r:id="rId64" o:title=""/>
          </v:shape>
          <o:OLEObject Type="Embed" ProgID="Equation.DSMT4" ShapeID="_x0000_i1052" DrawAspect="Content" ObjectID="_1647246641" r:id="rId65"/>
        </w:object>
      </w:r>
      <w:r w:rsidRPr="0025796F">
        <w:t xml:space="preserve"> Em seguida, chegaram mais </w:t>
      </w:r>
      <w:r w:rsidRPr="0025796F">
        <w:rPr>
          <w:position w:val="-6"/>
        </w:rPr>
        <w:object w:dxaOrig="300" w:dyaOrig="260">
          <v:shape id="_x0000_i1053" type="#_x0000_t75" style="width:15pt;height:12.75pt" o:ole="">
            <v:imagedata r:id="rId66" o:title=""/>
          </v:shape>
          <o:OLEObject Type="Embed" ProgID="Equation.DSMT4" ShapeID="_x0000_i1053" DrawAspect="Content" ObjectID="_1647246642" r:id="rId67"/>
        </w:object>
      </w:r>
      <w:r w:rsidRPr="0025796F">
        <w:t xml:space="preserve"> clientes, mais </w:t>
      </w:r>
      <w:r w:rsidRPr="0025796F">
        <w:rPr>
          <w:position w:val="-6"/>
        </w:rPr>
        <w:object w:dxaOrig="180" w:dyaOrig="260">
          <v:shape id="_x0000_i1054" type="#_x0000_t75" style="width:9pt;height:12.75pt" o:ole="">
            <v:imagedata r:id="rId68" o:title=""/>
          </v:shape>
          <o:OLEObject Type="Embed" ProgID="Equation.DSMT4" ShapeID="_x0000_i1054" DrawAspect="Content" ObjectID="_1647246643" r:id="rId69"/>
        </w:object>
      </w:r>
      <w:r w:rsidRPr="0025796F">
        <w:t xml:space="preserve"> garçons iniciaram o atendimento e a razão entre o número de clientes e o número de garçons ficou em </w:t>
      </w:r>
      <w:r w:rsidRPr="0025796F">
        <w:rPr>
          <w:position w:val="-6"/>
        </w:rPr>
        <w:object w:dxaOrig="300" w:dyaOrig="260">
          <v:shape id="_x0000_i1055" type="#_x0000_t75" style="width:15pt;height:12.75pt" o:ole="">
            <v:imagedata r:id="rId70" o:title=""/>
          </v:shape>
          <o:OLEObject Type="Embed" ProgID="Equation.DSMT4" ShapeID="_x0000_i1055" DrawAspect="Content" ObjectID="_1647246644" r:id="rId71"/>
        </w:object>
      </w:r>
      <w:r w:rsidRPr="0025796F">
        <w:t xml:space="preserve"> para </w:t>
      </w:r>
      <w:r w:rsidRPr="0025796F">
        <w:rPr>
          <w:position w:val="-4"/>
        </w:rPr>
        <w:object w:dxaOrig="220" w:dyaOrig="240">
          <v:shape id="_x0000_i1056" type="#_x0000_t75" style="width:11.25pt;height:12pt" o:ole="">
            <v:imagedata r:id="rId72" o:title=""/>
          </v:shape>
          <o:OLEObject Type="Embed" ProgID="Equation.DSMT4" ShapeID="_x0000_i1056" DrawAspect="Content" ObjectID="_1647246645" r:id="rId73"/>
        </w:object>
      </w:r>
      <w:r w:rsidRPr="0025796F">
        <w:t xml:space="preserve"> O número inicial de clientes no restaurante era</w:t>
      </w:r>
    </w:p>
    <w:p w:rsidR="002358B8" w:rsidRDefault="002358B8" w:rsidP="002358B8">
      <w:pPr>
        <w:pStyle w:val="PargrafodaLista"/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</w:p>
    <w:p w:rsidR="002358B8" w:rsidRPr="0025796F" w:rsidRDefault="002358B8" w:rsidP="002358B8">
      <w:pPr>
        <w:pStyle w:val="PargrafodaLista"/>
        <w:numPr>
          <w:ilvl w:val="0"/>
          <w:numId w:val="47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250</w:t>
      </w:r>
    </w:p>
    <w:p w:rsidR="002358B8" w:rsidRPr="0025796F" w:rsidRDefault="002358B8" w:rsidP="002358B8">
      <w:pPr>
        <w:pStyle w:val="PargrafodaLista"/>
        <w:numPr>
          <w:ilvl w:val="0"/>
          <w:numId w:val="47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300</w:t>
      </w:r>
    </w:p>
    <w:p w:rsidR="002358B8" w:rsidRPr="0025796F" w:rsidRDefault="002358B8" w:rsidP="002358B8">
      <w:pPr>
        <w:pStyle w:val="PargrafodaLista"/>
        <w:numPr>
          <w:ilvl w:val="0"/>
          <w:numId w:val="47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350</w:t>
      </w:r>
    </w:p>
    <w:p w:rsidR="002358B8" w:rsidRPr="0025796F" w:rsidRDefault="002358B8" w:rsidP="002358B8">
      <w:pPr>
        <w:pStyle w:val="PargrafodaLista"/>
        <w:numPr>
          <w:ilvl w:val="0"/>
          <w:numId w:val="47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400</w:t>
      </w:r>
    </w:p>
    <w:p w:rsidR="002358B8" w:rsidRPr="0025796F" w:rsidRDefault="002358B8" w:rsidP="002358B8">
      <w:pPr>
        <w:pStyle w:val="PargrafodaLista"/>
        <w:numPr>
          <w:ilvl w:val="0"/>
          <w:numId w:val="47"/>
        </w:numPr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450</w:t>
      </w:r>
    </w:p>
    <w:p w:rsidR="002358B8" w:rsidRDefault="002358B8" w:rsidP="002358B8">
      <w:pPr>
        <w:ind w:left="227" w:hanging="227"/>
        <w:jc w:val="both"/>
        <w:rPr>
          <w:rFonts w:ascii="Arial" w:hAnsi="Arial" w:cs="Arial"/>
          <w:sz w:val="18"/>
          <w:szCs w:val="18"/>
        </w:rPr>
      </w:pPr>
    </w:p>
    <w:p w:rsidR="002358B8" w:rsidRDefault="002358B8" w:rsidP="002358B8">
      <w:pPr>
        <w:pStyle w:val="Estilo836"/>
      </w:pPr>
      <w:r w:rsidRPr="007D21AC">
        <w:t>Diante da hipótese do comprometimento da qualidade da água retirada do volume morto de alguns sistemas hídricos, os técnicos de um laboratório decidiram testar cinco tipos de filtros de água.</w:t>
      </w:r>
    </w:p>
    <w:p w:rsidR="002358B8" w:rsidRDefault="002358B8" w:rsidP="002358B8">
      <w:pPr>
        <w:pStyle w:val="Estilo836"/>
        <w:numPr>
          <w:ilvl w:val="0"/>
          <w:numId w:val="0"/>
        </w:numPr>
        <w:ind w:left="426"/>
      </w:pPr>
      <w:r w:rsidRPr="007D21AC">
        <w:t>Dentre esses, os quatro com melhor desempenho serão escolhidos para futura comercialização.</w:t>
      </w:r>
    </w:p>
    <w:p w:rsidR="002358B8" w:rsidRDefault="002358B8" w:rsidP="002358B8">
      <w:pPr>
        <w:pStyle w:val="Estilo836"/>
        <w:numPr>
          <w:ilvl w:val="0"/>
          <w:numId w:val="0"/>
        </w:numPr>
        <w:ind w:left="426"/>
      </w:pPr>
      <w:r w:rsidRPr="0025796F">
        <w:t>Nos testes, foram medidas as massas de agentes contaminantes, em miligrama, que não são capturados por cada filtro em diferentes períodos, em dia, como segue:</w:t>
      </w:r>
    </w:p>
    <w:p w:rsidR="002358B8" w:rsidRPr="0025796F" w:rsidRDefault="002358B8" w:rsidP="002358B8">
      <w:pPr>
        <w:pStyle w:val="Estilo836"/>
        <w:numPr>
          <w:ilvl w:val="0"/>
          <w:numId w:val="0"/>
        </w:numPr>
        <w:ind w:left="426"/>
      </w:pPr>
    </w:p>
    <w:p w:rsidR="002358B8" w:rsidRPr="007D21AC" w:rsidRDefault="002358B8" w:rsidP="002358B8">
      <w:pPr>
        <w:pStyle w:val="PargrafodaLista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 xml:space="preserve">Filtro 1 </w:t>
      </w:r>
      <w:r>
        <w:rPr>
          <w:rFonts w:ascii="Arial" w:hAnsi="Arial" w:cs="Arial"/>
          <w:sz w:val="18"/>
          <w:szCs w:val="18"/>
        </w:rPr>
        <w:t>(F1):</w:t>
      </w:r>
      <w:r w:rsidRPr="007D21A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8 mg</w:t>
      </w:r>
      <w:r w:rsidRPr="007D21AC">
        <w:rPr>
          <w:rFonts w:ascii="Arial" w:hAnsi="Arial" w:cs="Arial"/>
          <w:sz w:val="18"/>
          <w:szCs w:val="18"/>
        </w:rPr>
        <w:t xml:space="preserve"> em </w:t>
      </w:r>
      <w:r>
        <w:rPr>
          <w:rFonts w:ascii="Arial" w:hAnsi="Arial" w:cs="Arial"/>
          <w:sz w:val="18"/>
          <w:szCs w:val="18"/>
        </w:rPr>
        <w:t>6</w:t>
      </w:r>
      <w:r w:rsidRPr="007D21AC">
        <w:rPr>
          <w:rFonts w:ascii="Arial" w:hAnsi="Arial" w:cs="Arial"/>
          <w:sz w:val="18"/>
          <w:szCs w:val="18"/>
        </w:rPr>
        <w:t xml:space="preserve"> dias;</w:t>
      </w:r>
    </w:p>
    <w:p w:rsidR="002358B8" w:rsidRPr="007D21AC" w:rsidRDefault="002358B8" w:rsidP="002358B8">
      <w:pPr>
        <w:pStyle w:val="PargrafodaLista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 xml:space="preserve">Filtro 2 </w:t>
      </w:r>
      <w:r>
        <w:rPr>
          <w:rFonts w:ascii="Arial" w:hAnsi="Arial" w:cs="Arial"/>
          <w:sz w:val="18"/>
          <w:szCs w:val="18"/>
        </w:rPr>
        <w:t>(F2):</w:t>
      </w:r>
      <w:r w:rsidRPr="007D21A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5 mg</w:t>
      </w:r>
      <w:r w:rsidRPr="007D21AC">
        <w:rPr>
          <w:rFonts w:ascii="Arial" w:hAnsi="Arial" w:cs="Arial"/>
          <w:sz w:val="18"/>
          <w:szCs w:val="18"/>
        </w:rPr>
        <w:t xml:space="preserve"> em </w:t>
      </w:r>
      <w:r>
        <w:rPr>
          <w:rFonts w:ascii="Arial" w:hAnsi="Arial" w:cs="Arial"/>
          <w:sz w:val="18"/>
          <w:szCs w:val="18"/>
        </w:rPr>
        <w:t>3</w:t>
      </w:r>
      <w:r w:rsidRPr="007D21AC">
        <w:rPr>
          <w:rFonts w:ascii="Arial" w:hAnsi="Arial" w:cs="Arial"/>
          <w:sz w:val="18"/>
          <w:szCs w:val="18"/>
        </w:rPr>
        <w:t xml:space="preserve"> dias;</w:t>
      </w:r>
    </w:p>
    <w:p w:rsidR="002358B8" w:rsidRPr="007D21AC" w:rsidRDefault="002358B8" w:rsidP="002358B8">
      <w:pPr>
        <w:pStyle w:val="PargrafodaLista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 xml:space="preserve">Filtro 3 </w:t>
      </w:r>
      <w:r>
        <w:rPr>
          <w:rFonts w:ascii="Arial" w:hAnsi="Arial" w:cs="Arial"/>
          <w:sz w:val="18"/>
          <w:szCs w:val="18"/>
        </w:rPr>
        <w:t>(F3):</w:t>
      </w:r>
      <w:r w:rsidRPr="007D21A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18 mg</w:t>
      </w:r>
      <w:r w:rsidRPr="007D21AC">
        <w:rPr>
          <w:rFonts w:ascii="Arial" w:hAnsi="Arial" w:cs="Arial"/>
          <w:sz w:val="18"/>
          <w:szCs w:val="18"/>
        </w:rPr>
        <w:t xml:space="preserve"> em </w:t>
      </w:r>
      <w:r>
        <w:rPr>
          <w:rFonts w:ascii="Arial" w:hAnsi="Arial" w:cs="Arial"/>
          <w:sz w:val="18"/>
          <w:szCs w:val="18"/>
        </w:rPr>
        <w:t>4</w:t>
      </w:r>
      <w:r w:rsidRPr="007D21AC">
        <w:rPr>
          <w:rFonts w:ascii="Arial" w:hAnsi="Arial" w:cs="Arial"/>
          <w:sz w:val="18"/>
          <w:szCs w:val="18"/>
        </w:rPr>
        <w:t xml:space="preserve"> dias;</w:t>
      </w:r>
    </w:p>
    <w:p w:rsidR="002358B8" w:rsidRPr="007D21AC" w:rsidRDefault="002358B8" w:rsidP="002358B8">
      <w:pPr>
        <w:pStyle w:val="PargrafodaLista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 xml:space="preserve">Filtro 4 </w:t>
      </w:r>
      <w:r>
        <w:rPr>
          <w:rFonts w:ascii="Arial" w:hAnsi="Arial" w:cs="Arial"/>
          <w:sz w:val="18"/>
          <w:szCs w:val="18"/>
        </w:rPr>
        <w:t>(F4):</w:t>
      </w:r>
      <w:r w:rsidRPr="007D21A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6 mg</w:t>
      </w:r>
      <w:r w:rsidRPr="007D21AC">
        <w:rPr>
          <w:rFonts w:ascii="Arial" w:hAnsi="Arial" w:cs="Arial"/>
          <w:sz w:val="18"/>
          <w:szCs w:val="18"/>
        </w:rPr>
        <w:t xml:space="preserve"> em </w:t>
      </w:r>
      <w:r>
        <w:rPr>
          <w:rFonts w:ascii="Arial" w:hAnsi="Arial" w:cs="Arial"/>
          <w:sz w:val="18"/>
          <w:szCs w:val="18"/>
        </w:rPr>
        <w:t>3</w:t>
      </w:r>
      <w:r w:rsidRPr="007D21AC">
        <w:rPr>
          <w:rFonts w:ascii="Arial" w:hAnsi="Arial" w:cs="Arial"/>
          <w:sz w:val="18"/>
          <w:szCs w:val="18"/>
        </w:rPr>
        <w:t xml:space="preserve"> dias;</w:t>
      </w:r>
    </w:p>
    <w:p w:rsidR="002358B8" w:rsidRPr="007D21AC" w:rsidRDefault="002358B8" w:rsidP="002358B8">
      <w:pPr>
        <w:pStyle w:val="PargrafodaLista"/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786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 xml:space="preserve">Filtro 5 </w:t>
      </w:r>
      <w:r>
        <w:rPr>
          <w:rFonts w:ascii="Arial" w:hAnsi="Arial" w:cs="Arial"/>
          <w:sz w:val="18"/>
          <w:szCs w:val="18"/>
        </w:rPr>
        <w:t>(F5):</w:t>
      </w:r>
      <w:r w:rsidRPr="007D21AC">
        <w:rPr>
          <w:rFonts w:ascii="Arial" w:hAnsi="Arial" w:cs="Arial"/>
          <w:sz w:val="18"/>
          <w:szCs w:val="18"/>
        </w:rPr>
        <w:t xml:space="preserve"> </w:t>
      </w:r>
      <w:r>
        <w:rPr>
          <w:rFonts w:ascii="Arial" w:hAnsi="Arial" w:cs="Arial"/>
          <w:sz w:val="18"/>
          <w:szCs w:val="18"/>
        </w:rPr>
        <w:t>3 mg</w:t>
      </w:r>
      <w:r w:rsidRPr="007D21AC">
        <w:rPr>
          <w:rFonts w:ascii="Arial" w:hAnsi="Arial" w:cs="Arial"/>
          <w:sz w:val="18"/>
          <w:szCs w:val="18"/>
        </w:rPr>
        <w:t xml:space="preserve"> em </w:t>
      </w:r>
      <w:r>
        <w:rPr>
          <w:rFonts w:ascii="Arial" w:hAnsi="Arial" w:cs="Arial"/>
          <w:sz w:val="18"/>
          <w:szCs w:val="18"/>
        </w:rPr>
        <w:t>2</w:t>
      </w:r>
      <w:r w:rsidRPr="007D21AC">
        <w:rPr>
          <w:rFonts w:ascii="Arial" w:hAnsi="Arial" w:cs="Arial"/>
          <w:sz w:val="18"/>
          <w:szCs w:val="18"/>
        </w:rPr>
        <w:t xml:space="preserve"> dias.</w:t>
      </w:r>
    </w:p>
    <w:p w:rsidR="002358B8" w:rsidRPr="0025796F" w:rsidRDefault="002358B8" w:rsidP="002358B8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2358B8" w:rsidRPr="0025796F" w:rsidRDefault="002358B8" w:rsidP="002358B8">
      <w:pPr>
        <w:autoSpaceDE w:val="0"/>
        <w:autoSpaceDN w:val="0"/>
        <w:adjustRightInd w:val="0"/>
        <w:ind w:left="357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Ao final, descarta-se o filtro com a maior razão entre a medida da massa de contaminantes não capturados e o número de dias, o que corresponde ao de pior desempenho.</w:t>
      </w:r>
    </w:p>
    <w:p w:rsidR="002358B8" w:rsidRPr="007D21AC" w:rsidRDefault="002358B8" w:rsidP="002358B8">
      <w:pPr>
        <w:autoSpaceDE w:val="0"/>
        <w:autoSpaceDN w:val="0"/>
        <w:adjustRightInd w:val="0"/>
        <w:jc w:val="both"/>
        <w:rPr>
          <w:rFonts w:ascii="Arial" w:hAnsi="Arial" w:cs="Arial"/>
          <w:sz w:val="4"/>
          <w:szCs w:val="18"/>
        </w:rPr>
      </w:pPr>
    </w:p>
    <w:p w:rsidR="002358B8" w:rsidRPr="007D21AC" w:rsidRDefault="002358B8" w:rsidP="002358B8">
      <w:pPr>
        <w:autoSpaceDE w:val="0"/>
        <w:autoSpaceDN w:val="0"/>
        <w:adjustRightInd w:val="0"/>
        <w:jc w:val="right"/>
        <w:rPr>
          <w:rFonts w:ascii="Arial" w:hAnsi="Arial" w:cs="Arial"/>
          <w:sz w:val="12"/>
          <w:szCs w:val="18"/>
        </w:rPr>
      </w:pPr>
      <w:r w:rsidRPr="007D21AC">
        <w:rPr>
          <w:rFonts w:ascii="Arial" w:hAnsi="Arial" w:cs="Arial"/>
          <w:sz w:val="12"/>
          <w:szCs w:val="18"/>
        </w:rPr>
        <w:t>Disponível em: www.redebrasilatual.com.br. Acesso em: 12 jul. 2015 (adaptado).</w:t>
      </w:r>
    </w:p>
    <w:p w:rsidR="002358B8" w:rsidRPr="0025796F" w:rsidRDefault="002358B8" w:rsidP="002358B8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2358B8" w:rsidRDefault="002358B8" w:rsidP="002358B8">
      <w:pPr>
        <w:autoSpaceDE w:val="0"/>
        <w:autoSpaceDN w:val="0"/>
        <w:adjustRightInd w:val="0"/>
        <w:ind w:left="357"/>
        <w:jc w:val="both"/>
        <w:rPr>
          <w:rFonts w:ascii="Arial" w:hAnsi="Arial" w:cs="Arial"/>
          <w:sz w:val="18"/>
          <w:szCs w:val="18"/>
        </w:rPr>
      </w:pPr>
      <w:r w:rsidRPr="0025796F">
        <w:rPr>
          <w:rFonts w:ascii="Arial" w:hAnsi="Arial" w:cs="Arial"/>
          <w:sz w:val="18"/>
          <w:szCs w:val="18"/>
        </w:rPr>
        <w:t>O filtro descartado é o</w:t>
      </w:r>
    </w:p>
    <w:p w:rsidR="002358B8" w:rsidRPr="0025796F" w:rsidRDefault="002358B8" w:rsidP="002358B8">
      <w:pPr>
        <w:autoSpaceDE w:val="0"/>
        <w:autoSpaceDN w:val="0"/>
        <w:adjustRightInd w:val="0"/>
        <w:ind w:left="357"/>
        <w:jc w:val="both"/>
        <w:rPr>
          <w:rFonts w:ascii="Arial" w:hAnsi="Arial" w:cs="Arial"/>
          <w:sz w:val="18"/>
          <w:szCs w:val="18"/>
        </w:rPr>
      </w:pPr>
    </w:p>
    <w:p w:rsidR="002358B8" w:rsidRPr="007D21AC" w:rsidRDefault="002358B8" w:rsidP="002358B8">
      <w:pPr>
        <w:pStyle w:val="PargrafodaLista"/>
        <w:numPr>
          <w:ilvl w:val="0"/>
          <w:numId w:val="49"/>
        </w:numPr>
        <w:spacing w:after="0" w:line="240" w:lineRule="auto"/>
        <w:ind w:left="717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>F1</w:t>
      </w:r>
    </w:p>
    <w:p w:rsidR="002358B8" w:rsidRPr="007D21AC" w:rsidRDefault="002358B8" w:rsidP="002358B8">
      <w:pPr>
        <w:pStyle w:val="PargrafodaLista"/>
        <w:numPr>
          <w:ilvl w:val="0"/>
          <w:numId w:val="49"/>
        </w:numPr>
        <w:spacing w:after="0" w:line="240" w:lineRule="auto"/>
        <w:ind w:left="717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>F2</w:t>
      </w:r>
    </w:p>
    <w:p w:rsidR="002358B8" w:rsidRPr="007D21AC" w:rsidRDefault="002358B8" w:rsidP="002358B8">
      <w:pPr>
        <w:pStyle w:val="PargrafodaLista"/>
        <w:numPr>
          <w:ilvl w:val="0"/>
          <w:numId w:val="49"/>
        </w:numPr>
        <w:spacing w:after="0" w:line="240" w:lineRule="auto"/>
        <w:ind w:left="71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7D21AC">
        <w:rPr>
          <w:rFonts w:ascii="Arial" w:hAnsi="Arial" w:cs="Arial"/>
          <w:sz w:val="18"/>
          <w:szCs w:val="18"/>
        </w:rPr>
        <w:t>F3</w:t>
      </w:r>
    </w:p>
    <w:p w:rsidR="002358B8" w:rsidRPr="007D21AC" w:rsidRDefault="002358B8" w:rsidP="002358B8">
      <w:pPr>
        <w:pStyle w:val="PargrafodaLista"/>
        <w:numPr>
          <w:ilvl w:val="0"/>
          <w:numId w:val="49"/>
        </w:numPr>
        <w:spacing w:after="0" w:line="240" w:lineRule="auto"/>
        <w:ind w:left="717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7D21AC">
        <w:rPr>
          <w:rFonts w:ascii="Arial" w:hAnsi="Arial" w:cs="Arial"/>
          <w:sz w:val="18"/>
          <w:szCs w:val="18"/>
        </w:rPr>
        <w:t>F4</w:t>
      </w:r>
    </w:p>
    <w:p w:rsidR="002358B8" w:rsidRPr="007D21AC" w:rsidRDefault="002358B8" w:rsidP="002358B8">
      <w:pPr>
        <w:pStyle w:val="PargrafodaLista"/>
        <w:numPr>
          <w:ilvl w:val="0"/>
          <w:numId w:val="49"/>
        </w:numPr>
        <w:spacing w:after="0" w:line="240" w:lineRule="auto"/>
        <w:ind w:left="717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>F5</w:t>
      </w:r>
    </w:p>
    <w:p w:rsidR="002358B8" w:rsidRDefault="002358B8" w:rsidP="002358B8">
      <w:pPr>
        <w:ind w:left="653" w:hanging="227"/>
        <w:jc w:val="both"/>
        <w:rPr>
          <w:sz w:val="20"/>
          <w:szCs w:val="20"/>
          <w:lang w:eastAsia="zh-CN"/>
        </w:rPr>
      </w:pPr>
    </w:p>
    <w:p w:rsidR="002358B8" w:rsidRPr="003231B7" w:rsidRDefault="002358B8" w:rsidP="002358B8">
      <w:pPr>
        <w:pStyle w:val="Estilo825"/>
      </w:pPr>
      <w:r w:rsidRPr="003231B7">
        <w:t xml:space="preserve">A sargento Gisele vai construir uma casa. O desenho mostra a planta da casa, que terá uma sala e um banheiro quadrados, e os demais espaços retangulares. A área total da construção, incluindo quarto, sala, cozinha, banheiro e quintal, somará </w:t>
      </w:r>
      <w:bookmarkStart w:id="0" w:name="MTBlankEqn"/>
      <w:r w:rsidRPr="00846B55">
        <w:rPr>
          <w:position w:val="-10"/>
        </w:rPr>
        <w:object w:dxaOrig="760" w:dyaOrig="360">
          <v:shape id="_x0000_i1057" type="#_x0000_t75" style="width:38.25pt;height:18pt" o:ole="">
            <v:imagedata r:id="rId74" o:title=""/>
          </v:shape>
          <o:OLEObject Type="Embed" ProgID="Equation.DSMT4" ShapeID="_x0000_i1057" DrawAspect="Content" ObjectID="_1647246646" r:id="rId75"/>
        </w:object>
      </w:r>
      <w:bookmarkEnd w:id="0"/>
      <w:r w:rsidRPr="003231B7">
        <w:t xml:space="preserve"> </w:t>
      </w:r>
    </w:p>
    <w:p w:rsidR="002358B8" w:rsidRPr="00846B55" w:rsidRDefault="002358B8" w:rsidP="002358B8">
      <w:pPr>
        <w:pStyle w:val="Estilo830"/>
        <w:jc w:val="center"/>
        <w:rPr>
          <w:shd w:val="clear" w:color="auto" w:fill="FFFFFF"/>
        </w:rPr>
      </w:pPr>
    </w:p>
    <w:p w:rsidR="002358B8" w:rsidRDefault="002358B8" w:rsidP="002358B8">
      <w:pPr>
        <w:pStyle w:val="Estilo830"/>
        <w:jc w:val="center"/>
      </w:pPr>
      <w:r>
        <w:rPr>
          <w:noProof/>
          <w:lang w:eastAsia="pt-BR"/>
        </w:rPr>
        <w:lastRenderedPageBreak/>
        <w:drawing>
          <wp:inline distT="0" distB="0" distL="0" distR="0" wp14:anchorId="52D5B9E2" wp14:editId="6C48EBAA">
            <wp:extent cx="5086350" cy="209550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8B8" w:rsidRPr="00846B55" w:rsidRDefault="002358B8" w:rsidP="002358B8">
      <w:pPr>
        <w:widowControl w:val="0"/>
        <w:autoSpaceDE w:val="0"/>
        <w:autoSpaceDN w:val="0"/>
        <w:adjustRightInd w:val="0"/>
        <w:jc w:val="both"/>
        <w:rPr>
          <w:sz w:val="20"/>
          <w:szCs w:val="20"/>
        </w:rPr>
      </w:pPr>
    </w:p>
    <w:p w:rsidR="002358B8" w:rsidRDefault="002358B8" w:rsidP="002358B8">
      <w:pPr>
        <w:pStyle w:val="Estilo830"/>
      </w:pPr>
      <w:r w:rsidRPr="00846B55">
        <w:t xml:space="preserve">De acordo com as informações da planta, a área do quintal e o perímetro da cozinha são, respectivamente, </w:t>
      </w:r>
    </w:p>
    <w:p w:rsidR="002358B8" w:rsidRDefault="002358B8" w:rsidP="002358B8">
      <w:pPr>
        <w:pStyle w:val="Estilo830"/>
      </w:pPr>
    </w:p>
    <w:tbl>
      <w:tblPr>
        <w:tblStyle w:val="Tabelacomgrelha"/>
        <w:tblW w:w="0" w:type="auto"/>
        <w:tblInd w:w="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3"/>
        <w:gridCol w:w="10314"/>
      </w:tblGrid>
      <w:tr w:rsidR="002358B8" w:rsidTr="00080534">
        <w:tc>
          <w:tcPr>
            <w:tcW w:w="533" w:type="dxa"/>
            <w:vAlign w:val="center"/>
          </w:tcPr>
          <w:p w:rsidR="002358B8" w:rsidRDefault="002358B8" w:rsidP="00080534">
            <w:pPr>
              <w:pStyle w:val="Estilo830"/>
              <w:ind w:left="0"/>
              <w:jc w:val="left"/>
            </w:pPr>
            <w:r>
              <w:t>a)</w:t>
            </w:r>
          </w:p>
        </w:tc>
        <w:tc>
          <w:tcPr>
            <w:tcW w:w="10314" w:type="dxa"/>
            <w:vAlign w:val="center"/>
          </w:tcPr>
          <w:p w:rsidR="002358B8" w:rsidRDefault="002358B8" w:rsidP="00080534">
            <w:pPr>
              <w:pStyle w:val="Estilo830"/>
              <w:ind w:left="0"/>
              <w:jc w:val="left"/>
            </w:pPr>
            <w:r w:rsidRPr="008E7DA8">
              <w:rPr>
                <w:position w:val="-10"/>
                <w:szCs w:val="18"/>
                <w:lang w:eastAsia="pt-BR"/>
              </w:rPr>
              <w:object w:dxaOrig="600" w:dyaOrig="360">
                <v:shape id="_x0000_i1058" type="#_x0000_t75" style="width:30pt;height:18pt" o:ole="">
                  <v:imagedata r:id="rId77" o:title=""/>
                </v:shape>
                <o:OLEObject Type="Embed" ProgID="Equation.DSMT4" ShapeID="_x0000_i1058" DrawAspect="Content" ObjectID="_1647246647" r:id="rId78"/>
              </w:object>
            </w:r>
            <w:r w:rsidRPr="008E7DA8">
              <w:rPr>
                <w:szCs w:val="18"/>
                <w:lang w:eastAsia="pt-BR"/>
              </w:rPr>
              <w:t xml:space="preserve"> e </w:t>
            </w:r>
            <w:r w:rsidRPr="008E7DA8">
              <w:rPr>
                <w:position w:val="-10"/>
                <w:szCs w:val="18"/>
                <w:lang w:eastAsia="pt-BR"/>
              </w:rPr>
              <w:object w:dxaOrig="499" w:dyaOrig="300">
                <v:shape id="_x0000_i1059" type="#_x0000_t75" style="width:24.75pt;height:15pt" o:ole="">
                  <v:imagedata r:id="rId79" o:title=""/>
                </v:shape>
                <o:OLEObject Type="Embed" ProgID="Equation.DSMT4" ShapeID="_x0000_i1059" DrawAspect="Content" ObjectID="_1647246648" r:id="rId80"/>
              </w:object>
            </w:r>
            <w:r w:rsidRPr="008E7DA8">
              <w:rPr>
                <w:szCs w:val="18"/>
                <w:lang w:eastAsia="pt-BR"/>
              </w:rPr>
              <w:t xml:space="preserve">  </w:t>
            </w:r>
            <w:r w:rsidRPr="008E7DA8">
              <w:rPr>
                <w:szCs w:val="18"/>
                <w:lang w:eastAsia="zh-CN"/>
              </w:rPr>
              <w:t xml:space="preserve">  </w:t>
            </w:r>
          </w:p>
        </w:tc>
      </w:tr>
      <w:tr w:rsidR="002358B8" w:rsidTr="00080534">
        <w:tc>
          <w:tcPr>
            <w:tcW w:w="533" w:type="dxa"/>
            <w:vAlign w:val="center"/>
          </w:tcPr>
          <w:p w:rsidR="002358B8" w:rsidRDefault="002358B8" w:rsidP="00080534">
            <w:pPr>
              <w:pStyle w:val="Estilo830"/>
              <w:ind w:left="0"/>
              <w:jc w:val="left"/>
            </w:pPr>
            <w:r>
              <w:t>b)</w:t>
            </w:r>
          </w:p>
        </w:tc>
        <w:tc>
          <w:tcPr>
            <w:tcW w:w="10314" w:type="dxa"/>
            <w:vAlign w:val="center"/>
          </w:tcPr>
          <w:p w:rsidR="002358B8" w:rsidRPr="008E7DA8" w:rsidRDefault="002358B8" w:rsidP="00080534">
            <w:pPr>
              <w:pStyle w:val="Estilo830"/>
              <w:ind w:left="0"/>
              <w:jc w:val="left"/>
              <w:rPr>
                <w:position w:val="-10"/>
                <w:szCs w:val="18"/>
                <w:lang w:eastAsia="pt-BR"/>
              </w:rPr>
            </w:pPr>
            <w:r w:rsidRPr="008E7DA8">
              <w:rPr>
                <w:position w:val="-10"/>
                <w:szCs w:val="18"/>
                <w:lang w:eastAsia="pt-BR"/>
              </w:rPr>
              <w:object w:dxaOrig="600" w:dyaOrig="360">
                <v:shape id="_x0000_i1060" type="#_x0000_t75" style="width:30pt;height:18pt" o:ole="">
                  <v:imagedata r:id="rId81" o:title=""/>
                </v:shape>
                <o:OLEObject Type="Embed" ProgID="Equation.DSMT4" ShapeID="_x0000_i1060" DrawAspect="Content" ObjectID="_1647246649" r:id="rId82"/>
              </w:object>
            </w:r>
            <w:r w:rsidRPr="008E7DA8">
              <w:rPr>
                <w:szCs w:val="18"/>
                <w:lang w:eastAsia="pt-BR"/>
              </w:rPr>
              <w:t xml:space="preserve"> e </w:t>
            </w:r>
            <w:r w:rsidRPr="008E7DA8">
              <w:rPr>
                <w:position w:val="-10"/>
                <w:szCs w:val="18"/>
                <w:lang w:eastAsia="pt-BR"/>
              </w:rPr>
              <w:object w:dxaOrig="520" w:dyaOrig="300">
                <v:shape id="_x0000_i1061" type="#_x0000_t75" style="width:26.25pt;height:15pt" o:ole="">
                  <v:imagedata r:id="rId83" o:title=""/>
                </v:shape>
                <o:OLEObject Type="Embed" ProgID="Equation.DSMT4" ShapeID="_x0000_i1061" DrawAspect="Content" ObjectID="_1647246650" r:id="rId84"/>
              </w:object>
            </w:r>
            <w:r w:rsidRPr="008E7DA8">
              <w:rPr>
                <w:szCs w:val="18"/>
                <w:lang w:eastAsia="pt-BR"/>
              </w:rPr>
              <w:t xml:space="preserve">  </w:t>
            </w:r>
            <w:r w:rsidRPr="008E7DA8">
              <w:rPr>
                <w:szCs w:val="18"/>
                <w:lang w:eastAsia="zh-CN"/>
              </w:rPr>
              <w:t xml:space="preserve">  </w:t>
            </w:r>
          </w:p>
        </w:tc>
      </w:tr>
      <w:tr w:rsidR="002358B8" w:rsidTr="00080534">
        <w:tc>
          <w:tcPr>
            <w:tcW w:w="533" w:type="dxa"/>
            <w:vAlign w:val="center"/>
          </w:tcPr>
          <w:p w:rsidR="002358B8" w:rsidRDefault="002358B8" w:rsidP="00080534">
            <w:pPr>
              <w:ind w:left="227" w:hanging="227"/>
              <w:jc w:val="both"/>
            </w:pPr>
            <w:r w:rsidRPr="008E7DA8">
              <w:rPr>
                <w:rFonts w:ascii="Arial" w:hAnsi="Arial" w:cs="Arial"/>
                <w:sz w:val="18"/>
                <w:szCs w:val="18"/>
                <w:lang w:eastAsia="zh-CN"/>
              </w:rPr>
              <w:t xml:space="preserve">c) </w:t>
            </w:r>
          </w:p>
        </w:tc>
        <w:tc>
          <w:tcPr>
            <w:tcW w:w="10314" w:type="dxa"/>
            <w:vAlign w:val="center"/>
          </w:tcPr>
          <w:p w:rsidR="002358B8" w:rsidRPr="008E7DA8" w:rsidRDefault="002358B8" w:rsidP="00080534">
            <w:pPr>
              <w:pStyle w:val="Estilo830"/>
              <w:ind w:left="0"/>
              <w:jc w:val="left"/>
              <w:rPr>
                <w:position w:val="-10"/>
                <w:szCs w:val="18"/>
                <w:lang w:eastAsia="pt-BR"/>
              </w:rPr>
            </w:pPr>
            <w:r w:rsidRPr="008E7DA8">
              <w:rPr>
                <w:position w:val="-10"/>
                <w:szCs w:val="18"/>
                <w:lang w:eastAsia="pt-BR"/>
              </w:rPr>
              <w:object w:dxaOrig="600" w:dyaOrig="360">
                <v:shape id="_x0000_i1062" type="#_x0000_t75" style="width:30pt;height:18pt" o:ole="">
                  <v:imagedata r:id="rId85" o:title=""/>
                </v:shape>
                <o:OLEObject Type="Embed" ProgID="Equation.DSMT4" ShapeID="_x0000_i1062" DrawAspect="Content" ObjectID="_1647246651" r:id="rId86"/>
              </w:object>
            </w:r>
            <w:r w:rsidRPr="008E7DA8">
              <w:rPr>
                <w:szCs w:val="18"/>
                <w:lang w:eastAsia="pt-BR"/>
              </w:rPr>
              <w:t xml:space="preserve"> e </w:t>
            </w:r>
            <w:r w:rsidRPr="008E7DA8">
              <w:rPr>
                <w:position w:val="-10"/>
                <w:szCs w:val="18"/>
                <w:lang w:eastAsia="pt-BR"/>
              </w:rPr>
              <w:object w:dxaOrig="520" w:dyaOrig="300">
                <v:shape id="_x0000_i1063" type="#_x0000_t75" style="width:26.25pt;height:15pt" o:ole="">
                  <v:imagedata r:id="rId87" o:title=""/>
                </v:shape>
                <o:OLEObject Type="Embed" ProgID="Equation.DSMT4" ShapeID="_x0000_i1063" DrawAspect="Content" ObjectID="_1647246652" r:id="rId88"/>
              </w:object>
            </w:r>
            <w:r w:rsidRPr="008E7DA8">
              <w:rPr>
                <w:szCs w:val="18"/>
                <w:lang w:eastAsia="pt-BR"/>
              </w:rPr>
              <w:t xml:space="preserve">  </w:t>
            </w:r>
            <w:r w:rsidRPr="008E7DA8">
              <w:rPr>
                <w:szCs w:val="18"/>
                <w:lang w:eastAsia="zh-CN"/>
              </w:rPr>
              <w:t xml:space="preserve">  </w:t>
            </w:r>
          </w:p>
        </w:tc>
      </w:tr>
      <w:tr w:rsidR="002358B8" w:rsidTr="00080534">
        <w:tc>
          <w:tcPr>
            <w:tcW w:w="533" w:type="dxa"/>
            <w:vAlign w:val="center"/>
          </w:tcPr>
          <w:p w:rsidR="002358B8" w:rsidRDefault="002358B8" w:rsidP="00080534">
            <w:pPr>
              <w:ind w:left="227" w:hanging="227"/>
              <w:jc w:val="both"/>
            </w:pPr>
            <w:r w:rsidRPr="008E7DA8">
              <w:rPr>
                <w:rFonts w:ascii="Arial" w:hAnsi="Arial" w:cs="Arial"/>
                <w:sz w:val="18"/>
                <w:szCs w:val="18"/>
                <w:lang w:eastAsia="zh-CN"/>
              </w:rPr>
              <w:t xml:space="preserve">d) </w:t>
            </w:r>
          </w:p>
        </w:tc>
        <w:tc>
          <w:tcPr>
            <w:tcW w:w="10314" w:type="dxa"/>
            <w:vAlign w:val="center"/>
          </w:tcPr>
          <w:p w:rsidR="002358B8" w:rsidRPr="008E7DA8" w:rsidRDefault="002358B8" w:rsidP="00080534">
            <w:pPr>
              <w:pStyle w:val="Estilo830"/>
              <w:ind w:left="0"/>
              <w:jc w:val="left"/>
              <w:rPr>
                <w:position w:val="-10"/>
                <w:szCs w:val="18"/>
                <w:lang w:eastAsia="pt-BR"/>
              </w:rPr>
            </w:pPr>
            <w:r w:rsidRPr="008E7DA8">
              <w:rPr>
                <w:position w:val="-10"/>
                <w:szCs w:val="18"/>
                <w:lang w:eastAsia="pt-BR"/>
              </w:rPr>
              <w:object w:dxaOrig="600" w:dyaOrig="360">
                <v:shape id="_x0000_i1064" type="#_x0000_t75" style="width:30pt;height:18pt" o:ole="">
                  <v:imagedata r:id="rId89" o:title=""/>
                </v:shape>
                <o:OLEObject Type="Embed" ProgID="Equation.DSMT4" ShapeID="_x0000_i1064" DrawAspect="Content" ObjectID="_1647246653" r:id="rId90"/>
              </w:object>
            </w:r>
            <w:r w:rsidRPr="008E7DA8">
              <w:rPr>
                <w:szCs w:val="18"/>
                <w:lang w:eastAsia="pt-BR"/>
              </w:rPr>
              <w:t xml:space="preserve"> e </w:t>
            </w:r>
            <w:r w:rsidRPr="008E7DA8">
              <w:rPr>
                <w:position w:val="-10"/>
                <w:szCs w:val="18"/>
                <w:lang w:eastAsia="pt-BR"/>
              </w:rPr>
              <w:object w:dxaOrig="520" w:dyaOrig="300">
                <v:shape id="_x0000_i1065" type="#_x0000_t75" style="width:26.25pt;height:15pt" o:ole="">
                  <v:imagedata r:id="rId91" o:title=""/>
                </v:shape>
                <o:OLEObject Type="Embed" ProgID="Equation.DSMT4" ShapeID="_x0000_i1065" DrawAspect="Content" ObjectID="_1647246654" r:id="rId92"/>
              </w:object>
            </w:r>
            <w:r w:rsidRPr="008E7DA8">
              <w:rPr>
                <w:szCs w:val="18"/>
                <w:lang w:eastAsia="pt-BR"/>
              </w:rPr>
              <w:t xml:space="preserve">  </w:t>
            </w:r>
            <w:r w:rsidRPr="008E7DA8">
              <w:rPr>
                <w:szCs w:val="18"/>
                <w:lang w:eastAsia="zh-CN"/>
              </w:rPr>
              <w:t xml:space="preserve">  </w:t>
            </w:r>
          </w:p>
        </w:tc>
      </w:tr>
      <w:tr w:rsidR="002358B8" w:rsidTr="00080534">
        <w:trPr>
          <w:trHeight w:val="326"/>
        </w:trPr>
        <w:tc>
          <w:tcPr>
            <w:tcW w:w="533" w:type="dxa"/>
            <w:vAlign w:val="center"/>
          </w:tcPr>
          <w:p w:rsidR="002358B8" w:rsidRDefault="002358B8" w:rsidP="00080534">
            <w:pPr>
              <w:jc w:val="both"/>
            </w:pPr>
            <w:r w:rsidRPr="008E7DA8">
              <w:rPr>
                <w:rFonts w:ascii="Arial" w:hAnsi="Arial" w:cs="Arial"/>
                <w:sz w:val="18"/>
                <w:szCs w:val="18"/>
                <w:lang w:eastAsia="zh-CN"/>
              </w:rPr>
              <w:t xml:space="preserve">e) </w:t>
            </w:r>
          </w:p>
        </w:tc>
        <w:tc>
          <w:tcPr>
            <w:tcW w:w="10314" w:type="dxa"/>
            <w:vAlign w:val="center"/>
          </w:tcPr>
          <w:p w:rsidR="002358B8" w:rsidRPr="008E7DA8" w:rsidRDefault="002358B8" w:rsidP="00080534">
            <w:pPr>
              <w:pStyle w:val="Estilo830"/>
              <w:ind w:left="0"/>
              <w:jc w:val="left"/>
              <w:rPr>
                <w:position w:val="-10"/>
                <w:szCs w:val="18"/>
                <w:lang w:eastAsia="pt-BR"/>
              </w:rPr>
            </w:pPr>
            <w:r>
              <w:rPr>
                <w:szCs w:val="18"/>
                <w:lang w:eastAsia="pt-BR"/>
              </w:rPr>
              <w:t>45 m</w:t>
            </w:r>
            <w:r w:rsidRPr="008E7DA8">
              <w:rPr>
                <w:szCs w:val="18"/>
                <w:vertAlign w:val="superscript"/>
                <w:lang w:eastAsia="pt-BR"/>
              </w:rPr>
              <w:t>2</w:t>
            </w:r>
            <w:r w:rsidRPr="008E7DA8">
              <w:rPr>
                <w:szCs w:val="18"/>
                <w:lang w:eastAsia="pt-BR"/>
              </w:rPr>
              <w:t xml:space="preserve"> </w:t>
            </w:r>
            <w:r>
              <w:rPr>
                <w:szCs w:val="18"/>
                <w:lang w:eastAsia="pt-BR"/>
              </w:rPr>
              <w:t xml:space="preserve">  </w:t>
            </w:r>
            <w:r w:rsidRPr="008E7DA8">
              <w:rPr>
                <w:szCs w:val="18"/>
                <w:lang w:eastAsia="pt-BR"/>
              </w:rPr>
              <w:t xml:space="preserve">e </w:t>
            </w:r>
            <w:r>
              <w:rPr>
                <w:szCs w:val="18"/>
                <w:lang w:eastAsia="pt-BR"/>
              </w:rPr>
              <w:t xml:space="preserve"> 22 m</w:t>
            </w:r>
          </w:p>
        </w:tc>
      </w:tr>
    </w:tbl>
    <w:p w:rsidR="002358B8" w:rsidRDefault="002358B8" w:rsidP="002358B8">
      <w:pPr>
        <w:pStyle w:val="Estilo830"/>
      </w:pPr>
    </w:p>
    <w:p w:rsidR="002358B8" w:rsidRPr="008E7DA8" w:rsidRDefault="002358B8" w:rsidP="002358B8">
      <w:pPr>
        <w:pStyle w:val="Estilo825"/>
        <w:rPr>
          <w:shd w:val="clear" w:color="auto" w:fill="FFFFFF"/>
        </w:rPr>
      </w:pPr>
      <w:r w:rsidRPr="008E7DA8">
        <w:t xml:space="preserve">Uma escola pretende colocar lajotas para construir um pátio com o formato abaixo. A parte pintada vai ser onde deverá ser colocado as lajotas. Sabe-se que não será preciso cobrir dois quadrados de lado </w:t>
      </w:r>
      <w:r w:rsidRPr="008E7DA8">
        <w:rPr>
          <w:position w:val="-8"/>
        </w:rPr>
        <w:object w:dxaOrig="220" w:dyaOrig="279">
          <v:shape id="_x0000_i1066" type="#_x0000_t75" style="width:11.25pt;height:14.25pt" o:ole="">
            <v:imagedata r:id="rId93" o:title=""/>
          </v:shape>
          <o:OLEObject Type="Embed" ProgID="Equation.DSMT4" ShapeID="_x0000_i1066" DrawAspect="Content" ObjectID="_1647246655" r:id="rId94"/>
        </w:object>
      </w:r>
      <w:r w:rsidRPr="008E7DA8">
        <w:t xml:space="preserve"> onde se plantarão algumas flores. A área total a ser coberta é de </w:t>
      </w:r>
      <w:r w:rsidRPr="008E7DA8">
        <w:rPr>
          <w:position w:val="-10"/>
        </w:rPr>
        <w:object w:dxaOrig="600" w:dyaOrig="360">
          <v:shape id="_x0000_i1067" type="#_x0000_t75" style="width:30pt;height:18pt" o:ole="">
            <v:imagedata r:id="rId95" o:title=""/>
          </v:shape>
          <o:OLEObject Type="Embed" ProgID="Equation.DSMT4" ShapeID="_x0000_i1067" DrawAspect="Content" ObjectID="_1647246656" r:id="rId96"/>
        </w:object>
      </w:r>
      <w:r w:rsidRPr="008E7DA8">
        <w:t xml:space="preserve"> e o comprimento do lado </w:t>
      </w:r>
      <w:r w:rsidRPr="008E7DA8">
        <w:rPr>
          <w:position w:val="-6"/>
        </w:rPr>
        <w:object w:dxaOrig="180" w:dyaOrig="220">
          <v:shape id="_x0000_i1068" type="#_x0000_t75" style="width:9pt;height:11.25pt" o:ole="">
            <v:imagedata r:id="rId97" o:title=""/>
          </v:shape>
          <o:OLEObject Type="Embed" ProgID="Equation.DSMT4" ShapeID="_x0000_i1068" DrawAspect="Content" ObjectID="_1647246657" r:id="rId98"/>
        </w:object>
      </w:r>
      <w:r w:rsidRPr="008E7DA8">
        <w:rPr>
          <w:b/>
          <w:bCs/>
        </w:rPr>
        <w:t xml:space="preserve"> </w:t>
      </w:r>
      <w:r w:rsidRPr="008E7DA8">
        <w:t xml:space="preserve">menos </w:t>
      </w:r>
      <w:r w:rsidRPr="008E7DA8">
        <w:rPr>
          <w:position w:val="-10"/>
        </w:rPr>
        <w:object w:dxaOrig="360" w:dyaOrig="300">
          <v:shape id="_x0000_i1069" type="#_x0000_t75" style="width:18pt;height:15pt" o:ole="">
            <v:imagedata r:id="rId99" o:title=""/>
          </v:shape>
          <o:OLEObject Type="Embed" ProgID="Equation.DSMT4" ShapeID="_x0000_i1069" DrawAspect="Content" ObjectID="_1647246658" r:id="rId100"/>
        </w:object>
      </w:r>
      <w:r w:rsidRPr="008E7DA8">
        <w:t xml:space="preserve"> é igual ao triplo do comprimento do lado </w:t>
      </w:r>
      <w:r w:rsidRPr="008E7DA8">
        <w:rPr>
          <w:position w:val="-6"/>
        </w:rPr>
        <w:object w:dxaOrig="220" w:dyaOrig="260">
          <v:shape id="_x0000_i1070" type="#_x0000_t75" style="width:11.25pt;height:12.75pt" o:ole="">
            <v:imagedata r:id="rId101" o:title=""/>
          </v:shape>
          <o:OLEObject Type="Embed" ProgID="Equation.DSMT4" ShapeID="_x0000_i1070" DrawAspect="Content" ObjectID="_1647246659" r:id="rId102"/>
        </w:object>
      </w:r>
      <w:r w:rsidRPr="008E7DA8">
        <w:t xml:space="preserve"> </w:t>
      </w:r>
    </w:p>
    <w:p w:rsidR="002358B8" w:rsidRPr="008E7DA8" w:rsidRDefault="002358B8" w:rsidP="002358B8">
      <w:pPr>
        <w:pStyle w:val="Estilo825"/>
        <w:numPr>
          <w:ilvl w:val="0"/>
          <w:numId w:val="0"/>
        </w:numPr>
        <w:ind w:left="426"/>
        <w:jc w:val="center"/>
        <w:rPr>
          <w:shd w:val="clear" w:color="auto" w:fill="FFFFFF"/>
        </w:rPr>
      </w:pPr>
      <w:r w:rsidRPr="008E7DA8">
        <w:rPr>
          <w:noProof/>
          <w:shd w:val="clear" w:color="auto" w:fill="FFFFFF"/>
          <w:lang w:eastAsia="pt-BR"/>
        </w:rPr>
        <w:drawing>
          <wp:inline distT="0" distB="0" distL="0" distR="0" wp14:anchorId="4485CD6C" wp14:editId="5C267B07">
            <wp:extent cx="2114550" cy="1885950"/>
            <wp:effectExtent l="0" t="0" r="0" b="0"/>
            <wp:docPr id="36" name="Imagem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58B8" w:rsidRPr="008E7DA8" w:rsidRDefault="002358B8" w:rsidP="002358B8">
      <w:pPr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2358B8" w:rsidRDefault="002358B8" w:rsidP="002358B8">
      <w:pPr>
        <w:pStyle w:val="Estilo830"/>
      </w:pPr>
      <w:r w:rsidRPr="008E7DA8">
        <w:t>Dessa forma, conclui-se que a área que será destinada ao plantio das flores é:</w:t>
      </w:r>
    </w:p>
    <w:p w:rsidR="002358B8" w:rsidRPr="008E7DA8" w:rsidRDefault="002358B8" w:rsidP="002358B8">
      <w:pPr>
        <w:pStyle w:val="Estilo830"/>
      </w:pPr>
    </w:p>
    <w:p w:rsidR="002358B8" w:rsidRPr="008E7DA8" w:rsidRDefault="002358B8" w:rsidP="002358B8">
      <w:pPr>
        <w:pStyle w:val="PargrafodaLista"/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E7DA8">
        <w:rPr>
          <w:rFonts w:ascii="Arial" w:hAnsi="Arial" w:cs="Arial"/>
          <w:sz w:val="18"/>
          <w:szCs w:val="18"/>
          <w:lang w:eastAsia="zh-CN"/>
        </w:rPr>
        <w:t xml:space="preserve">a) </w:t>
      </w:r>
      <w:r>
        <w:rPr>
          <w:rFonts w:ascii="Arial" w:hAnsi="Arial" w:cs="Arial"/>
          <w:sz w:val="18"/>
          <w:szCs w:val="18"/>
          <w:lang w:eastAsia="zh-CN"/>
        </w:rPr>
        <w:t>4 m</w:t>
      </w:r>
      <w:r w:rsidRPr="008E7DA8">
        <w:rPr>
          <w:rFonts w:ascii="Arial" w:hAnsi="Arial" w:cs="Arial"/>
          <w:sz w:val="18"/>
          <w:szCs w:val="18"/>
          <w:vertAlign w:val="superscript"/>
          <w:lang w:eastAsia="zh-CN"/>
        </w:rPr>
        <w:t>2</w:t>
      </w:r>
      <w:r w:rsidRPr="008E7DA8">
        <w:rPr>
          <w:rFonts w:ascii="Arial" w:hAnsi="Arial" w:cs="Arial"/>
          <w:sz w:val="18"/>
          <w:szCs w:val="18"/>
        </w:rPr>
        <w:t xml:space="preserve"> </w:t>
      </w:r>
      <w:r w:rsidRPr="008E7DA8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358B8" w:rsidRPr="008E7DA8" w:rsidRDefault="002358B8" w:rsidP="002358B8">
      <w:pPr>
        <w:pStyle w:val="PargrafodaLista"/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E7DA8">
        <w:rPr>
          <w:rFonts w:ascii="Arial" w:hAnsi="Arial" w:cs="Arial"/>
          <w:sz w:val="18"/>
          <w:szCs w:val="18"/>
          <w:lang w:eastAsia="zh-CN"/>
        </w:rPr>
        <w:t xml:space="preserve">b) </w:t>
      </w:r>
      <w:r>
        <w:rPr>
          <w:rFonts w:ascii="Arial" w:hAnsi="Arial" w:cs="Arial"/>
          <w:sz w:val="18"/>
          <w:szCs w:val="18"/>
          <w:lang w:eastAsia="zh-CN"/>
        </w:rPr>
        <w:t>8 m</w:t>
      </w:r>
      <w:r w:rsidRPr="008E7DA8">
        <w:rPr>
          <w:rFonts w:ascii="Arial" w:hAnsi="Arial" w:cs="Arial"/>
          <w:sz w:val="18"/>
          <w:szCs w:val="18"/>
          <w:vertAlign w:val="superscript"/>
          <w:lang w:eastAsia="zh-CN"/>
        </w:rPr>
        <w:t>2</w:t>
      </w:r>
      <w:r w:rsidRPr="008E7DA8">
        <w:rPr>
          <w:rFonts w:ascii="Arial" w:hAnsi="Arial" w:cs="Arial"/>
          <w:sz w:val="18"/>
          <w:szCs w:val="18"/>
        </w:rPr>
        <w:t xml:space="preserve"> </w:t>
      </w:r>
      <w:r w:rsidRPr="008E7DA8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358B8" w:rsidRPr="008E7DA8" w:rsidRDefault="002358B8" w:rsidP="002358B8">
      <w:pPr>
        <w:pStyle w:val="PargrafodaLista"/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E7DA8">
        <w:rPr>
          <w:rFonts w:ascii="Arial" w:hAnsi="Arial" w:cs="Arial"/>
          <w:sz w:val="18"/>
          <w:szCs w:val="18"/>
          <w:lang w:eastAsia="zh-CN"/>
        </w:rPr>
        <w:t xml:space="preserve">c) </w:t>
      </w:r>
      <w:r>
        <w:rPr>
          <w:rFonts w:ascii="Arial" w:hAnsi="Arial" w:cs="Arial"/>
          <w:sz w:val="18"/>
          <w:szCs w:val="18"/>
          <w:lang w:eastAsia="zh-CN"/>
        </w:rPr>
        <w:t>49 m</w:t>
      </w:r>
      <w:r w:rsidRPr="008E7DA8">
        <w:rPr>
          <w:rFonts w:ascii="Arial" w:hAnsi="Arial" w:cs="Arial"/>
          <w:sz w:val="18"/>
          <w:szCs w:val="18"/>
          <w:vertAlign w:val="superscript"/>
          <w:lang w:eastAsia="zh-CN"/>
        </w:rPr>
        <w:t>2</w:t>
      </w:r>
      <w:r w:rsidRPr="008E7DA8">
        <w:rPr>
          <w:rFonts w:ascii="Arial" w:hAnsi="Arial" w:cs="Arial"/>
          <w:sz w:val="18"/>
          <w:szCs w:val="18"/>
        </w:rPr>
        <w:t xml:space="preserve"> </w:t>
      </w:r>
      <w:r w:rsidRPr="008E7DA8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358B8" w:rsidRPr="008E7DA8" w:rsidRDefault="002358B8" w:rsidP="002358B8">
      <w:pPr>
        <w:pStyle w:val="PargrafodaLista"/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E7DA8">
        <w:rPr>
          <w:rFonts w:ascii="Arial" w:hAnsi="Arial" w:cs="Arial"/>
          <w:sz w:val="18"/>
          <w:szCs w:val="18"/>
          <w:lang w:eastAsia="zh-CN"/>
        </w:rPr>
        <w:t xml:space="preserve">d) </w:t>
      </w:r>
      <w:r>
        <w:rPr>
          <w:rFonts w:ascii="Arial" w:hAnsi="Arial" w:cs="Arial"/>
          <w:sz w:val="18"/>
          <w:szCs w:val="18"/>
          <w:lang w:eastAsia="zh-CN"/>
        </w:rPr>
        <w:t>81 m</w:t>
      </w:r>
      <w:r w:rsidRPr="008E7DA8">
        <w:rPr>
          <w:rFonts w:ascii="Arial" w:hAnsi="Arial" w:cs="Arial"/>
          <w:sz w:val="18"/>
          <w:szCs w:val="18"/>
          <w:vertAlign w:val="superscript"/>
          <w:lang w:eastAsia="zh-CN"/>
        </w:rPr>
        <w:t>2</w:t>
      </w:r>
      <w:r w:rsidRPr="008E7DA8">
        <w:rPr>
          <w:rFonts w:ascii="Arial" w:hAnsi="Arial" w:cs="Arial"/>
          <w:sz w:val="18"/>
          <w:szCs w:val="18"/>
        </w:rPr>
        <w:t xml:space="preserve"> </w:t>
      </w:r>
      <w:r w:rsidRPr="008E7DA8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358B8" w:rsidRPr="008E7DA8" w:rsidRDefault="002358B8" w:rsidP="002358B8">
      <w:pPr>
        <w:pStyle w:val="PargrafodaLista"/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E7DA8">
        <w:rPr>
          <w:rFonts w:ascii="Arial" w:hAnsi="Arial" w:cs="Arial"/>
          <w:sz w:val="18"/>
          <w:szCs w:val="18"/>
          <w:lang w:eastAsia="zh-CN"/>
        </w:rPr>
        <w:t xml:space="preserve">e) </w:t>
      </w:r>
      <w:r>
        <w:rPr>
          <w:rFonts w:ascii="Arial" w:hAnsi="Arial" w:cs="Arial"/>
          <w:sz w:val="18"/>
          <w:szCs w:val="18"/>
          <w:lang w:eastAsia="zh-CN"/>
        </w:rPr>
        <w:t>98 m</w:t>
      </w:r>
      <w:r w:rsidRPr="008E7DA8">
        <w:rPr>
          <w:rFonts w:ascii="Arial" w:hAnsi="Arial" w:cs="Arial"/>
          <w:sz w:val="18"/>
          <w:szCs w:val="18"/>
          <w:vertAlign w:val="superscript"/>
          <w:lang w:eastAsia="zh-CN"/>
        </w:rPr>
        <w:t>2</w:t>
      </w:r>
      <w:r w:rsidRPr="008E7DA8">
        <w:rPr>
          <w:rFonts w:ascii="Arial" w:hAnsi="Arial" w:cs="Arial"/>
          <w:sz w:val="18"/>
          <w:szCs w:val="18"/>
        </w:rPr>
        <w:t xml:space="preserve"> </w:t>
      </w:r>
      <w:r w:rsidRPr="008E7DA8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2358B8" w:rsidRDefault="002358B8" w:rsidP="002358B8">
      <w:pPr>
        <w:ind w:left="653" w:hanging="227"/>
        <w:jc w:val="both"/>
        <w:rPr>
          <w:sz w:val="20"/>
          <w:szCs w:val="20"/>
          <w:lang w:eastAsia="zh-CN"/>
        </w:rPr>
      </w:pPr>
    </w:p>
    <w:p w:rsidR="002358B8" w:rsidRDefault="002358B8" w:rsidP="002358B8">
      <w:pPr>
        <w:ind w:left="653" w:hanging="227"/>
        <w:jc w:val="both"/>
        <w:rPr>
          <w:sz w:val="20"/>
          <w:szCs w:val="20"/>
          <w:lang w:eastAsia="zh-CN"/>
        </w:rPr>
      </w:pPr>
    </w:p>
    <w:p w:rsidR="0060410E" w:rsidRPr="002358B8" w:rsidRDefault="0060410E" w:rsidP="002358B8">
      <w:pPr>
        <w:pStyle w:val="Estilo804"/>
      </w:pPr>
      <w:r w:rsidRPr="002358B8">
        <w:t>Grande parte da arrecadação da Coroa Portuguesa, no século XVIII, provinha de Minas Gerais devido à cobrança do quinto, do dízimo e das entradas (</w:t>
      </w:r>
      <w:r w:rsidRPr="002358B8">
        <w:rPr>
          <w:i/>
          <w:iCs/>
        </w:rPr>
        <w:t>Revista de História</w:t>
      </w:r>
      <w:r w:rsidRPr="002358B8">
        <w:t xml:space="preserve"> </w:t>
      </w:r>
      <w:r w:rsidRPr="002358B8">
        <w:rPr>
          <w:i/>
          <w:iCs/>
        </w:rPr>
        <w:t>da Biblioteca Nacional</w:t>
      </w:r>
      <w:r w:rsidRPr="002358B8">
        <w:t>). Desses impostos, o dízimo incidia sobre o valor de todos os bens de um indivíduo, com uma taxa de 10% desse valor. E as entradas incidiam sobre o peso das mercadorias (secos e molhados, entre outros) que entravam em Minas Gerais, com uma taxa de, aproximadamente, 1,125 contos de réis por arroba de peso.</w:t>
      </w:r>
    </w:p>
    <w:p w:rsidR="0060410E" w:rsidRPr="002358B8" w:rsidRDefault="0060410E" w:rsidP="0060410E">
      <w:pPr>
        <w:pStyle w:val="Estilo833"/>
        <w:rPr>
          <w:szCs w:val="18"/>
        </w:rPr>
      </w:pPr>
    </w:p>
    <w:p w:rsidR="0060410E" w:rsidRPr="002358B8" w:rsidRDefault="0060410E" w:rsidP="0060410E">
      <w:pPr>
        <w:pStyle w:val="Estilo833"/>
        <w:rPr>
          <w:szCs w:val="18"/>
        </w:rPr>
      </w:pPr>
      <w:r w:rsidRPr="002358B8">
        <w:rPr>
          <w:szCs w:val="18"/>
        </w:rPr>
        <w:t>O gráfico a seguir mostra o rendimento das entradas e do dízimo, na capitania, durante o século XVIII.</w:t>
      </w:r>
    </w:p>
    <w:p w:rsidR="0060410E" w:rsidRPr="002358B8" w:rsidRDefault="0060410E" w:rsidP="0060410E">
      <w:pPr>
        <w:pStyle w:val="Estilo833"/>
        <w:rPr>
          <w:szCs w:val="18"/>
        </w:rPr>
      </w:pPr>
    </w:p>
    <w:p w:rsidR="0060410E" w:rsidRPr="00C40387" w:rsidRDefault="0060410E" w:rsidP="0060410E">
      <w:pPr>
        <w:pStyle w:val="Estilo830"/>
        <w:jc w:val="center"/>
      </w:pPr>
      <w:r>
        <w:rPr>
          <w:noProof/>
          <w:lang w:eastAsia="pt-BR"/>
        </w:rPr>
        <w:lastRenderedPageBreak/>
        <w:drawing>
          <wp:inline distT="0" distB="0" distL="0" distR="0" wp14:anchorId="1AC6E18C" wp14:editId="5AC7687D">
            <wp:extent cx="3619500" cy="2543175"/>
            <wp:effectExtent l="0" t="0" r="0" b="0"/>
            <wp:docPr id="38" name="Imagem 0" descr="ufg2010.1_1f_tipo1_mat_2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ufg2010.1_1f_tipo1_mat_25.wmf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10E" w:rsidRPr="00C40387" w:rsidRDefault="0060410E" w:rsidP="0060410E">
      <w:pPr>
        <w:pStyle w:val="Estilo830"/>
      </w:pPr>
    </w:p>
    <w:p w:rsidR="0060410E" w:rsidRDefault="0060410E" w:rsidP="0060410E">
      <w:pPr>
        <w:pStyle w:val="Estilo830"/>
      </w:pPr>
      <w:r w:rsidRPr="00C40387">
        <w:t>Com base nessas informações, em 1760, na capitania de Minas Gerais, o total de arrobas de mercadorias, sobre as quais foram cobradas entradas, foi de aproximadamente:</w:t>
      </w:r>
    </w:p>
    <w:p w:rsidR="0060410E" w:rsidRDefault="0060410E" w:rsidP="0060410E">
      <w:pPr>
        <w:pStyle w:val="Estilo830"/>
      </w:pPr>
    </w:p>
    <w:p w:rsidR="0060410E" w:rsidRDefault="0060410E" w:rsidP="0060410E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10E" w:rsidRDefault="0060410E" w:rsidP="0060410E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10E" w:rsidRDefault="0060410E" w:rsidP="0060410E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10E" w:rsidRDefault="0060410E" w:rsidP="0060410E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10E" w:rsidRDefault="0060410E" w:rsidP="0060410E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60410E" w:rsidRDefault="0060410E" w:rsidP="0060410E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195166">
      <w:pPr>
        <w:pStyle w:val="Estilo836"/>
        <w:numPr>
          <w:ilvl w:val="0"/>
          <w:numId w:val="0"/>
        </w:numPr>
        <w:ind w:left="426"/>
      </w:pPr>
    </w:p>
    <w:p w:rsidR="00502CEB" w:rsidRPr="002F639B" w:rsidRDefault="00502CEB" w:rsidP="00502CEB">
      <w:pPr>
        <w:pStyle w:val="Estilo836"/>
      </w:pPr>
      <w:r w:rsidRPr="002F639B">
        <w:t>Um administrador de um fundo de ações dispõe de ações de 10 empresas para a compra, entre elas as da empresa R e as da empresa S. De quantas maneiras ele poderá escolher 7 empresas, entre as 10?</w:t>
      </w:r>
    </w:p>
    <w:p w:rsidR="00502CEB" w:rsidRDefault="00502CEB" w:rsidP="00502CEB">
      <w:pPr>
        <w:pStyle w:val="Estilo830"/>
      </w:pPr>
    </w:p>
    <w:p w:rsidR="00502CEB" w:rsidRDefault="00502CEB" w:rsidP="00502CEB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02CEB" w:rsidRDefault="00502CEB" w:rsidP="00502CEB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02CEB" w:rsidRDefault="00502CEB" w:rsidP="00502CEB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02CEB" w:rsidRDefault="00502CEB" w:rsidP="00502CEB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02CEB" w:rsidRDefault="00502CEB" w:rsidP="00502CEB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02CEB" w:rsidRDefault="00502CEB" w:rsidP="00502CEB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502CEB" w:rsidRDefault="00502CEB" w:rsidP="00502CEB">
      <w:pPr>
        <w:pStyle w:val="Estilo830"/>
      </w:pPr>
    </w:p>
    <w:p w:rsidR="00502CEB" w:rsidRPr="0025796F" w:rsidRDefault="002358B8" w:rsidP="00502CEB">
      <w:pPr>
        <w:pStyle w:val="Estilo836"/>
      </w:pPr>
      <w:r w:rsidRPr="0025796F">
        <w:rPr>
          <w:lang w:eastAsia="zh-CN"/>
        </w:rPr>
        <w:t xml:space="preserve"> </w:t>
      </w:r>
      <w:r w:rsidR="00502CEB" w:rsidRPr="0025796F">
        <w:t>A eficiência de um veículo pode ser avaliada pela quantidade de quilômetros que ele é capaz de percorrer com um litro de combustível. Tal eficiência depende de vários fatores, entre eles a velocidade adotada. O gráfico abaixo exibe o número de quilômetros percorridos por litro de combustível, para um determinado veículo, em função da velocidade.</w:t>
      </w:r>
    </w:p>
    <w:p w:rsidR="00502CEB" w:rsidRPr="0025796F" w:rsidRDefault="00502CEB" w:rsidP="00502CEB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502CEB" w:rsidRPr="0025796F" w:rsidRDefault="00502CEB" w:rsidP="00502CEB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25796F">
        <w:rPr>
          <w:rFonts w:ascii="Arial" w:hAnsi="Arial" w:cs="Arial"/>
          <w:noProof/>
          <w:sz w:val="18"/>
          <w:szCs w:val="18"/>
          <w:shd w:val="clear" w:color="auto" w:fill="FFFFFF"/>
        </w:rPr>
        <w:drawing>
          <wp:inline distT="0" distB="0" distL="0" distR="0" wp14:anchorId="6D67476E" wp14:editId="2E2C3DB9">
            <wp:extent cx="3421331" cy="1813148"/>
            <wp:effectExtent l="0" t="0" r="8255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821" cy="18240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2CEB" w:rsidRPr="0025796F" w:rsidRDefault="00502CEB" w:rsidP="00502CEB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pStyle w:val="PargrafodaLista"/>
        <w:widowControl w:val="0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ind w:left="357" w:hanging="357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t xml:space="preserve">Supondo que o veículo trafegue com velocidade constante de </w:t>
      </w:r>
      <w:r>
        <w:rPr>
          <w:rFonts w:ascii="Arial" w:hAnsi="Arial" w:cs="Arial"/>
          <w:sz w:val="18"/>
          <w:szCs w:val="18"/>
        </w:rPr>
        <w:t>100 km/h,</w:t>
      </w:r>
      <w:r w:rsidRPr="007D21AC">
        <w:rPr>
          <w:rFonts w:ascii="Arial" w:hAnsi="Arial" w:cs="Arial"/>
          <w:sz w:val="18"/>
          <w:szCs w:val="18"/>
        </w:rPr>
        <w:t xml:space="preserve"> determine quantos litros de combustível ele consome para percorrer </w:t>
      </w:r>
      <w:r>
        <w:rPr>
          <w:rFonts w:ascii="Arial" w:hAnsi="Arial" w:cs="Arial"/>
          <w:sz w:val="18"/>
          <w:szCs w:val="18"/>
        </w:rPr>
        <w:t>60 km.</w:t>
      </w:r>
    </w:p>
    <w:p w:rsidR="00502CEB" w:rsidRDefault="00502CEB" w:rsidP="00502CEB">
      <w:pPr>
        <w:widowControl w:val="0"/>
        <w:autoSpaceDE w:val="0"/>
        <w:autoSpaceDN w:val="0"/>
        <w:adjustRightInd w:val="0"/>
        <w:ind w:left="142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Pr="007D21AC" w:rsidRDefault="00502CEB" w:rsidP="00502CEB">
      <w:pPr>
        <w:pStyle w:val="PargrafodaLista"/>
        <w:widowControl w:val="0"/>
        <w:numPr>
          <w:ilvl w:val="0"/>
          <w:numId w:val="50"/>
        </w:numPr>
        <w:autoSpaceDE w:val="0"/>
        <w:autoSpaceDN w:val="0"/>
        <w:adjustRightInd w:val="0"/>
        <w:spacing w:after="0" w:line="240" w:lineRule="auto"/>
        <w:ind w:left="357" w:hanging="357"/>
        <w:jc w:val="both"/>
        <w:rPr>
          <w:rFonts w:ascii="Arial" w:hAnsi="Arial" w:cs="Arial"/>
          <w:sz w:val="18"/>
          <w:szCs w:val="18"/>
        </w:rPr>
      </w:pPr>
      <w:r w:rsidRPr="007D21AC">
        <w:rPr>
          <w:rFonts w:ascii="Arial" w:hAnsi="Arial" w:cs="Arial"/>
          <w:sz w:val="18"/>
          <w:szCs w:val="18"/>
        </w:rPr>
        <w:lastRenderedPageBreak/>
        <w:t xml:space="preserve">Considere que o veículo tenha </w:t>
      </w:r>
      <w:r>
        <w:rPr>
          <w:rFonts w:ascii="Arial" w:hAnsi="Arial" w:cs="Arial"/>
          <w:sz w:val="18"/>
          <w:szCs w:val="18"/>
        </w:rPr>
        <w:t>50</w:t>
      </w:r>
      <w:r w:rsidRPr="007D21AC">
        <w:rPr>
          <w:rFonts w:ascii="Arial" w:hAnsi="Arial" w:cs="Arial"/>
          <w:sz w:val="18"/>
          <w:szCs w:val="18"/>
        </w:rPr>
        <w:t xml:space="preserve"> litros de combustível em seu tanque. Determine a sua autonomia máxima, isto é, a maior distância que ele pode percorrer, supondo que ele trafegue a uma velocidade constante. </w:t>
      </w:r>
    </w:p>
    <w:p w:rsidR="00502CEB" w:rsidRPr="0025796F" w:rsidRDefault="00502CEB" w:rsidP="00502CEB">
      <w:pPr>
        <w:pStyle w:val="Alternativas"/>
        <w:ind w:left="0" w:firstLine="0"/>
        <w:rPr>
          <w:rFonts w:cs="Arial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502CEB" w:rsidRDefault="00502CEB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195166" w:rsidRDefault="00195166" w:rsidP="00502CEB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left="142" w:right="141"/>
        <w:jc w:val="both"/>
        <w:rPr>
          <w:rFonts w:ascii="Arial" w:hAnsi="Arial" w:cs="Arial"/>
          <w:sz w:val="18"/>
          <w:szCs w:val="18"/>
        </w:rPr>
      </w:pPr>
    </w:p>
    <w:p w:rsidR="002358B8" w:rsidRDefault="002358B8" w:rsidP="002358B8">
      <w:pPr>
        <w:pStyle w:val="Estilo825"/>
        <w:numPr>
          <w:ilvl w:val="0"/>
          <w:numId w:val="0"/>
        </w:numPr>
        <w:ind w:right="0"/>
      </w:pPr>
    </w:p>
    <w:p w:rsidR="007848B7" w:rsidRPr="008E7DA8" w:rsidRDefault="007848B7" w:rsidP="002358B8">
      <w:pPr>
        <w:pStyle w:val="Estilo804"/>
      </w:pPr>
      <w:r w:rsidRPr="008E7DA8">
        <w:t xml:space="preserve">Considere um terreno com a forma de um triângulo retângulo cuja medida dos dois menores lados são respectivamente </w:t>
      </w:r>
      <w:r w:rsidRPr="008E7DA8">
        <w:rPr>
          <w:position w:val="-10"/>
        </w:rPr>
        <w:object w:dxaOrig="499" w:dyaOrig="300">
          <v:shape id="_x0000_i1071" type="#_x0000_t75" style="width:24.75pt;height:15pt" o:ole="">
            <v:imagedata r:id="rId106" o:title=""/>
          </v:shape>
          <o:OLEObject Type="Embed" ProgID="Equation.DSMT4" ShapeID="_x0000_i1071" DrawAspect="Content" ObjectID="_1647246660" r:id="rId107"/>
        </w:object>
      </w:r>
      <w:r w:rsidRPr="008E7DA8">
        <w:t xml:space="preserve"> e </w:t>
      </w:r>
      <w:r w:rsidRPr="008E7DA8">
        <w:rPr>
          <w:position w:val="-10"/>
        </w:rPr>
        <w:object w:dxaOrig="540" w:dyaOrig="300">
          <v:shape id="_x0000_i1072" type="#_x0000_t75" style="width:27pt;height:15pt" o:ole="">
            <v:imagedata r:id="rId108" o:title=""/>
          </v:shape>
          <o:OLEObject Type="Embed" ProgID="Equation.DSMT4" ShapeID="_x0000_i1072" DrawAspect="Content" ObjectID="_1647246661" r:id="rId109"/>
        </w:object>
      </w:r>
      <w:r w:rsidRPr="008E7DA8">
        <w:t xml:space="preserve"> Deseja-se cercar um quadrado no interior do terreno com um dos vértices sobre o maior lado e os demais sobre os outros lados do terreno. </w:t>
      </w:r>
    </w:p>
    <w:p w:rsidR="007848B7" w:rsidRPr="008E7DA8" w:rsidRDefault="007848B7" w:rsidP="007848B7">
      <w:pPr>
        <w:pStyle w:val="PargrafodaLista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8"/>
          <w:szCs w:val="18"/>
        </w:rPr>
      </w:pPr>
    </w:p>
    <w:p w:rsidR="007848B7" w:rsidRPr="008E7DA8" w:rsidRDefault="007848B7" w:rsidP="007848B7">
      <w:pPr>
        <w:pStyle w:val="Estilo830"/>
      </w:pPr>
      <w:r w:rsidRPr="008E7DA8">
        <w:t xml:space="preserve">Nessas condições, a medida da área do quadrado, em </w:t>
      </w:r>
      <w:r w:rsidRPr="008E7DA8">
        <w:rPr>
          <w:position w:val="-8"/>
        </w:rPr>
        <w:object w:dxaOrig="380" w:dyaOrig="340">
          <v:shape id="_x0000_i1073" type="#_x0000_t75" style="width:18.75pt;height:17.25pt" o:ole="">
            <v:imagedata r:id="rId110" o:title=""/>
          </v:shape>
          <o:OLEObject Type="Embed" ProgID="Equation.DSMT4" ShapeID="_x0000_i1073" DrawAspect="Content" ObjectID="_1647246662" r:id="rId111"/>
        </w:object>
      </w:r>
      <w:r w:rsidRPr="008E7DA8">
        <w:t xml:space="preserve"> será, aproximadamente, igual a, justifique sua resposta.</w:t>
      </w:r>
    </w:p>
    <w:p w:rsidR="007848B7" w:rsidRDefault="007848B7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534FF" w:rsidRDefault="000534FF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534FF" w:rsidRDefault="000534FF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534FF" w:rsidRDefault="000534FF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bookmarkStart w:id="1" w:name="_GoBack"/>
      <w:bookmarkEnd w:id="1"/>
    </w:p>
    <w:p w:rsidR="00195166" w:rsidRDefault="00195166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534FF" w:rsidRDefault="000534FF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534FF" w:rsidRDefault="000534FF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:rsidR="000534FF" w:rsidRDefault="000534FF" w:rsidP="007848B7">
      <w:pPr>
        <w:pStyle w:val="Estilo83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sectPr w:rsidR="000534FF" w:rsidSect="00D11A3F">
      <w:headerReference w:type="even" r:id="rId112"/>
      <w:headerReference w:type="default" r:id="rId113"/>
      <w:footerReference w:type="even" r:id="rId114"/>
      <w:footerReference w:type="default" r:id="rId115"/>
      <w:headerReference w:type="first" r:id="rId116"/>
      <w:footerReference w:type="first" r:id="rId117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1FAA" w:rsidRDefault="00A31FAA">
      <w:r>
        <w:separator/>
      </w:r>
    </w:p>
  </w:endnote>
  <w:endnote w:type="continuationSeparator" w:id="0">
    <w:p w:rsidR="00A31FAA" w:rsidRDefault="00A31F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Eurostile LT Std">
    <w:altName w:val="Agency FB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rifa BT">
    <w:altName w:val="Serifa B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6A4DD2B0" wp14:editId="4698A98A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73AFE7CA" id="Retângulo 258" o:spid="_x0000_s1026" style="position:absolute;margin-left:-1.05pt;margin-top:-1.95pt;width:544.3pt;height:22.9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69ACF9C8" wp14:editId="2BF76804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95166" w:rsidRPr="00195166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4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69ACF9C8" id="Oval 10" o:spid="_x0000_s1028" style="position:absolute;margin-left:259.6pt;margin-top:-1.85pt;width:23.65pt;height:22.65pt;z-index: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95166" w:rsidRPr="00195166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4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4D5E2CAE" wp14:editId="30E4F723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370F76F7" id="Retângulo 260" o:spid="_x0000_s1026" style="position:absolute;margin-left:-1.05pt;margin-top:-1.95pt;width:544.3pt;height:22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AE9D114" wp14:editId="5706E486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95166" w:rsidRPr="00195166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5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5AE9D114" id="_x0000_s1029" style="position:absolute;margin-left:259.6pt;margin-top:-1.85pt;width:23.65pt;height:22.6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95166" w:rsidRPr="00195166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5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0048" behindDoc="0" locked="0" layoutInCell="1" allowOverlap="1" wp14:anchorId="5E38A6F4" wp14:editId="3E69C764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B5991AF" id="Retângulo 2" o:spid="_x0000_s1026" style="position:absolute;margin-left:-3.25pt;margin-top:-.35pt;width:544.3pt;height:22.9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652096" behindDoc="0" locked="0" layoutInCell="1" allowOverlap="1" wp14:anchorId="7B131E9E" wp14:editId="278A84B1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195166" w:rsidRPr="00195166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7B131E9E" id="_x0000_s1032" style="position:absolute;margin-left:259.6pt;margin-top:-1.85pt;width:23.65pt;height:22.65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195166" w:rsidRPr="00195166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1FAA" w:rsidRDefault="00A31FAA">
      <w:r>
        <w:separator/>
      </w:r>
    </w:p>
  </w:footnote>
  <w:footnote w:type="continuationSeparator" w:id="0">
    <w:p w:rsidR="00A31FAA" w:rsidRDefault="00A31F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668480" behindDoc="0" locked="0" layoutInCell="1" allowOverlap="1" wp14:anchorId="3DDFFED4" wp14:editId="553FEBF9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6432" behindDoc="0" locked="0" layoutInCell="1" allowOverlap="1" wp14:anchorId="104C8AF3" wp14:editId="637B376F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090A8F25" wp14:editId="75222E8B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60410E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90A8F25"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60410E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B607BDD" wp14:editId="7F7CA061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46EE5C4" id="Retângulo 5" o:spid="_x0000_s1026" style="position:absolute;margin-left:-1.05pt;margin-top:-8.15pt;width:544.3pt;height:22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676672" behindDoc="0" locked="0" layoutInCell="1" allowOverlap="1" wp14:anchorId="6B2193EF" wp14:editId="02352AD8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74624" behindDoc="0" locked="0" layoutInCell="1" allowOverlap="1" wp14:anchorId="4CB94D0D" wp14:editId="7BCDC87C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209128F2" wp14:editId="7BDC94F7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60410E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9128F2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60410E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84BCBC1" wp14:editId="6ED4870C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2972AFA6" id="Retângulo 264" o:spid="_x0000_s1026" style="position:absolute;margin-left:-1.05pt;margin-top:-8.15pt;width:544.3pt;height:22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45952" behindDoc="0" locked="0" layoutInCell="1" allowOverlap="1" wp14:anchorId="3E79D6F9" wp14:editId="6338F6AE">
              <wp:simplePos x="0" y="0"/>
              <wp:positionH relativeFrom="column">
                <wp:posOffset>1424305</wp:posOffset>
              </wp:positionH>
              <wp:positionV relativeFrom="paragraph">
                <wp:posOffset>168275</wp:posOffset>
              </wp:positionV>
              <wp:extent cx="2391410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91410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Pr="0018029C" w:rsidRDefault="004834DE" w:rsidP="00F15F12">
                          <w:pPr>
                            <w:rPr>
                              <w:rFonts w:ascii="Maiandra GD" w:hAnsi="Maiandra GD"/>
                              <w:b/>
                              <w:sz w:val="6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18029C">
                            <w:rPr>
                              <w:rFonts w:ascii="Maiandra GD" w:hAnsi="Maiandra GD"/>
                              <w:b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CONVÊNIO/MEGA/PRÉ-ENEM</w:t>
                          </w:r>
                        </w:p>
                        <w:p w:rsidR="0018029C" w:rsidRPr="0018029C" w:rsidRDefault="0018029C" w:rsidP="00EC0C31">
                          <w:pPr>
                            <w:rPr>
                              <w:rFonts w:ascii="Maiandra GD" w:hAnsi="Maiandra GD"/>
                              <w:sz w:val="14"/>
                            </w:rPr>
                          </w:pPr>
                        </w:p>
                        <w:p w:rsidR="00EC0C31" w:rsidRPr="00530A9A" w:rsidRDefault="004333F8" w:rsidP="00EC0C31">
                          <w:pPr>
                            <w:rPr>
                              <w:rFonts w:ascii="Maiandra GD" w:hAnsi="Maiandra GD"/>
                              <w:b/>
                              <w:sz w:val="22"/>
                            </w:rPr>
                          </w:pPr>
                          <w:r w:rsidRPr="00530A9A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>MATEMÁTICA</w:t>
                          </w:r>
                          <w:r w:rsidR="00EC0C31" w:rsidRPr="00530A9A">
                            <w:rPr>
                              <w:rFonts w:ascii="Maiandra GD" w:hAnsi="Maiandra GD"/>
                              <w:b/>
                              <w:sz w:val="22"/>
                            </w:rPr>
                            <w:t xml:space="preserve"> E SUAS TECNOLOGIAS</w:t>
                          </w:r>
                        </w:p>
                        <w:p w:rsidR="00EC0C31" w:rsidRPr="00530A9A" w:rsidRDefault="00EC0C31" w:rsidP="00EC0C31">
                          <w:pPr>
                            <w:rPr>
                              <w:rFonts w:ascii="Maiandra GD" w:hAnsi="Maiandra GD"/>
                              <w:b/>
                              <w:sz w:val="10"/>
                            </w:rPr>
                          </w:pPr>
                        </w:p>
                        <w:p w:rsidR="00EC0C31" w:rsidRPr="00530A9A" w:rsidRDefault="00EC0C31" w:rsidP="00EC0C31">
                          <w:pPr>
                            <w:pStyle w:val="Estilo821"/>
                            <w:rPr>
                              <w:b/>
                            </w:rPr>
                          </w:pPr>
                          <w:r w:rsidRPr="00530A9A">
                            <w:rPr>
                              <w:b/>
                            </w:rPr>
                            <w:t>FICHA DE ATIVIDADE 0</w:t>
                          </w:r>
                          <w:r w:rsidR="0060410E" w:rsidRPr="00530A9A">
                            <w:rPr>
                              <w:b/>
                            </w:rPr>
                            <w:t>2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F8532A" w:rsidRPr="00D11A3F" w:rsidRDefault="00F8532A" w:rsidP="00F8532A">
                          <w:pP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 w:rsidRPr="00D11A3F"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:sz w:val="2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  <w:p w:rsidR="00F15F12" w:rsidRPr="00D11A3F" w:rsidRDefault="00F15F12" w:rsidP="00F15F12">
                          <w:pPr>
                            <w:rPr>
                              <w:sz w:val="22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79D6F9"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2.15pt;margin-top:13.25pt;width:188.3pt;height:78.9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" filled="f" stroked="f">
              <v:textbox>
                <w:txbxContent>
                  <w:p w:rsidR="003F2A18" w:rsidRPr="0018029C" w:rsidRDefault="004834DE" w:rsidP="00F15F12">
                    <w:pPr>
                      <w:rPr>
                        <w:rFonts w:ascii="Maiandra GD" w:hAnsi="Maiandra GD"/>
                        <w:b/>
                        <w:sz w:val="6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18029C">
                      <w:rPr>
                        <w:rFonts w:ascii="Maiandra GD" w:hAnsi="Maiandra GD"/>
                        <w:b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CONVÊNIO/MEGA/PRÉ-ENEM</w:t>
                    </w:r>
                  </w:p>
                  <w:p w:rsidR="0018029C" w:rsidRPr="0018029C" w:rsidRDefault="0018029C" w:rsidP="00EC0C31">
                    <w:pPr>
                      <w:rPr>
                        <w:rFonts w:ascii="Maiandra GD" w:hAnsi="Maiandra GD"/>
                        <w:sz w:val="14"/>
                      </w:rPr>
                    </w:pPr>
                  </w:p>
                  <w:p w:rsidR="00EC0C31" w:rsidRPr="00530A9A" w:rsidRDefault="004333F8" w:rsidP="00EC0C31">
                    <w:pPr>
                      <w:rPr>
                        <w:rFonts w:ascii="Maiandra GD" w:hAnsi="Maiandra GD"/>
                        <w:b/>
                        <w:sz w:val="22"/>
                      </w:rPr>
                    </w:pPr>
                    <w:r w:rsidRPr="00530A9A">
                      <w:rPr>
                        <w:rFonts w:ascii="Maiandra GD" w:hAnsi="Maiandra GD"/>
                        <w:b/>
                        <w:sz w:val="22"/>
                      </w:rPr>
                      <w:t>MATEMÁTICA</w:t>
                    </w:r>
                    <w:r w:rsidR="00EC0C31" w:rsidRPr="00530A9A">
                      <w:rPr>
                        <w:rFonts w:ascii="Maiandra GD" w:hAnsi="Maiandra GD"/>
                        <w:b/>
                        <w:sz w:val="22"/>
                      </w:rPr>
                      <w:t xml:space="preserve"> E SUAS TECNOLOGIAS</w:t>
                    </w:r>
                  </w:p>
                  <w:p w:rsidR="00EC0C31" w:rsidRPr="00530A9A" w:rsidRDefault="00EC0C31" w:rsidP="00EC0C31">
                    <w:pPr>
                      <w:rPr>
                        <w:rFonts w:ascii="Maiandra GD" w:hAnsi="Maiandra GD"/>
                        <w:b/>
                        <w:sz w:val="10"/>
                      </w:rPr>
                    </w:pPr>
                  </w:p>
                  <w:p w:rsidR="00EC0C31" w:rsidRPr="00530A9A" w:rsidRDefault="00EC0C31" w:rsidP="00EC0C31">
                    <w:pPr>
                      <w:pStyle w:val="Estilo821"/>
                      <w:rPr>
                        <w:b/>
                      </w:rPr>
                    </w:pPr>
                    <w:r w:rsidRPr="00530A9A">
                      <w:rPr>
                        <w:b/>
                      </w:rPr>
                      <w:t>FICHA DE ATIVIDADE 0</w:t>
                    </w:r>
                    <w:r w:rsidR="0060410E" w:rsidRPr="00530A9A">
                      <w:rPr>
                        <w:b/>
                      </w:rPr>
                      <w:t>2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F8532A" w:rsidRPr="00D11A3F" w:rsidRDefault="00F8532A" w:rsidP="00F8532A">
                    <w:pP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 w:rsidRPr="00D11A3F"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:sz w:val="2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  <w:p w:rsidR="00F15F12" w:rsidRPr="00D11A3F" w:rsidRDefault="00F15F12" w:rsidP="00F15F12">
                    <w:pPr>
                      <w:rPr>
                        <w:sz w:val="22"/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641856" behindDoc="0" locked="0" layoutInCell="1" allowOverlap="1" wp14:anchorId="1B5C6474" wp14:editId="4286778E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648000" behindDoc="0" locked="0" layoutInCell="1" allowOverlap="1" wp14:anchorId="3BA54C04" wp14:editId="4F620F97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39808" behindDoc="0" locked="0" layoutInCell="1" allowOverlap="1" wp14:anchorId="7FFD0166" wp14:editId="282B9553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w14:anchorId="6BFAC7F2" id="Retângulo 54" o:spid="_x0000_s1026" style="position:absolute;margin-left:-3.85pt;margin-top:.4pt;width:544.3pt;height:86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643904" behindDoc="0" locked="0" layoutInCell="1" allowOverlap="1" wp14:anchorId="2B0C60F4" wp14:editId="14F03547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B0C60F4" id="Caixa de texto 9" o:spid="_x0000_s1031" type="#_x0000_t202" style="position:absolute;margin-left:28.65pt;margin-top:5.35pt;width:114.05pt;height:34.65pt;z-index:2516439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4A83E17"/>
    <w:multiLevelType w:val="hybridMultilevel"/>
    <w:tmpl w:val="EBF845C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6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DDE30BC"/>
    <w:multiLevelType w:val="hybridMultilevel"/>
    <w:tmpl w:val="A0566ECE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>
    <w:nsid w:val="0DFA6A7E"/>
    <w:multiLevelType w:val="hybridMultilevel"/>
    <w:tmpl w:val="807231FA"/>
    <w:lvl w:ilvl="0" w:tplc="79A2B9A4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3C37A5"/>
    <w:multiLevelType w:val="hybridMultilevel"/>
    <w:tmpl w:val="CBFC37E6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4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CDC3912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572643C"/>
    <w:multiLevelType w:val="hybridMultilevel"/>
    <w:tmpl w:val="54BAFA64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893AFF"/>
    <w:multiLevelType w:val="hybridMultilevel"/>
    <w:tmpl w:val="FACE6DB2"/>
    <w:lvl w:ilvl="0" w:tplc="CF86FD32">
      <w:start w:val="1"/>
      <w:numFmt w:val="decimal"/>
      <w:pStyle w:val="Estilo804"/>
      <w:lvlText w:val="%1)"/>
      <w:lvlJc w:val="left"/>
      <w:pPr>
        <w:ind w:left="644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7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30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5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2978CE"/>
    <w:multiLevelType w:val="hybridMultilevel"/>
    <w:tmpl w:val="7FD0D23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9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1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0FD7A58"/>
    <w:multiLevelType w:val="hybridMultilevel"/>
    <w:tmpl w:val="C288613A"/>
    <w:lvl w:ilvl="0" w:tplc="CF4C206A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66" w:hanging="360"/>
      </w:pPr>
    </w:lvl>
    <w:lvl w:ilvl="2" w:tplc="0416001B" w:tentative="1">
      <w:start w:val="1"/>
      <w:numFmt w:val="lowerRoman"/>
      <w:lvlText w:val="%3."/>
      <w:lvlJc w:val="right"/>
      <w:pPr>
        <w:ind w:left="2586" w:hanging="180"/>
      </w:pPr>
    </w:lvl>
    <w:lvl w:ilvl="3" w:tplc="0416000F" w:tentative="1">
      <w:start w:val="1"/>
      <w:numFmt w:val="decimal"/>
      <w:lvlText w:val="%4."/>
      <w:lvlJc w:val="left"/>
      <w:pPr>
        <w:ind w:left="3306" w:hanging="360"/>
      </w:pPr>
    </w:lvl>
    <w:lvl w:ilvl="4" w:tplc="04160019" w:tentative="1">
      <w:start w:val="1"/>
      <w:numFmt w:val="lowerLetter"/>
      <w:lvlText w:val="%5."/>
      <w:lvlJc w:val="left"/>
      <w:pPr>
        <w:ind w:left="4026" w:hanging="360"/>
      </w:pPr>
    </w:lvl>
    <w:lvl w:ilvl="5" w:tplc="0416001B" w:tentative="1">
      <w:start w:val="1"/>
      <w:numFmt w:val="lowerRoman"/>
      <w:lvlText w:val="%6."/>
      <w:lvlJc w:val="right"/>
      <w:pPr>
        <w:ind w:left="4746" w:hanging="180"/>
      </w:pPr>
    </w:lvl>
    <w:lvl w:ilvl="6" w:tplc="0416000F" w:tentative="1">
      <w:start w:val="1"/>
      <w:numFmt w:val="decimal"/>
      <w:lvlText w:val="%7."/>
      <w:lvlJc w:val="left"/>
      <w:pPr>
        <w:ind w:left="5466" w:hanging="360"/>
      </w:pPr>
    </w:lvl>
    <w:lvl w:ilvl="7" w:tplc="04160019" w:tentative="1">
      <w:start w:val="1"/>
      <w:numFmt w:val="lowerLetter"/>
      <w:lvlText w:val="%8."/>
      <w:lvlJc w:val="left"/>
      <w:pPr>
        <w:ind w:left="6186" w:hanging="360"/>
      </w:pPr>
    </w:lvl>
    <w:lvl w:ilvl="8" w:tplc="04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3">
    <w:nsid w:val="73AE366C"/>
    <w:multiLevelType w:val="hybridMultilevel"/>
    <w:tmpl w:val="0C94E142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5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6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812D88"/>
    <w:multiLevelType w:val="hybridMultilevel"/>
    <w:tmpl w:val="0E2617A4"/>
    <w:lvl w:ilvl="0" w:tplc="2B360FA2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D53329A"/>
    <w:multiLevelType w:val="hybridMultilevel"/>
    <w:tmpl w:val="E59040C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FB51360"/>
    <w:multiLevelType w:val="hybridMultilevel"/>
    <w:tmpl w:val="4822BDCE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0"/>
  </w:num>
  <w:num w:numId="3">
    <w:abstractNumId w:val="5"/>
  </w:num>
  <w:num w:numId="4">
    <w:abstractNumId w:val="31"/>
  </w:num>
  <w:num w:numId="5">
    <w:abstractNumId w:val="45"/>
  </w:num>
  <w:num w:numId="6">
    <w:abstractNumId w:val="4"/>
  </w:num>
  <w:num w:numId="7">
    <w:abstractNumId w:val="49"/>
  </w:num>
  <w:num w:numId="8">
    <w:abstractNumId w:val="15"/>
  </w:num>
  <w:num w:numId="9">
    <w:abstractNumId w:val="14"/>
  </w:num>
  <w:num w:numId="10">
    <w:abstractNumId w:val="44"/>
  </w:num>
  <w:num w:numId="11">
    <w:abstractNumId w:val="9"/>
  </w:num>
  <w:num w:numId="12">
    <w:abstractNumId w:val="22"/>
  </w:num>
  <w:num w:numId="13">
    <w:abstractNumId w:val="23"/>
  </w:num>
  <w:num w:numId="14">
    <w:abstractNumId w:val="34"/>
  </w:num>
  <w:num w:numId="15">
    <w:abstractNumId w:val="35"/>
  </w:num>
  <w:num w:numId="16">
    <w:abstractNumId w:val="29"/>
  </w:num>
  <w:num w:numId="17">
    <w:abstractNumId w:val="39"/>
  </w:num>
  <w:num w:numId="18">
    <w:abstractNumId w:val="17"/>
  </w:num>
  <w:num w:numId="19">
    <w:abstractNumId w:val="28"/>
  </w:num>
  <w:num w:numId="20">
    <w:abstractNumId w:val="33"/>
  </w:num>
  <w:num w:numId="21">
    <w:abstractNumId w:val="3"/>
  </w:num>
  <w:num w:numId="22">
    <w:abstractNumId w:val="21"/>
  </w:num>
  <w:num w:numId="23">
    <w:abstractNumId w:val="18"/>
  </w:num>
  <w:num w:numId="24">
    <w:abstractNumId w:val="37"/>
  </w:num>
  <w:num w:numId="25">
    <w:abstractNumId w:val="38"/>
  </w:num>
  <w:num w:numId="26">
    <w:abstractNumId w:val="0"/>
  </w:num>
  <w:num w:numId="27">
    <w:abstractNumId w:val="10"/>
  </w:num>
  <w:num w:numId="28">
    <w:abstractNumId w:val="32"/>
  </w:num>
  <w:num w:numId="29">
    <w:abstractNumId w:val="41"/>
  </w:num>
  <w:num w:numId="30">
    <w:abstractNumId w:val="46"/>
  </w:num>
  <w:num w:numId="31">
    <w:abstractNumId w:val="19"/>
  </w:num>
  <w:num w:numId="32">
    <w:abstractNumId w:val="1"/>
  </w:num>
  <w:num w:numId="33">
    <w:abstractNumId w:val="24"/>
  </w:num>
  <w:num w:numId="34">
    <w:abstractNumId w:val="13"/>
  </w:num>
  <w:num w:numId="35">
    <w:abstractNumId w:val="26"/>
  </w:num>
  <w:num w:numId="36">
    <w:abstractNumId w:val="40"/>
  </w:num>
  <w:num w:numId="37">
    <w:abstractNumId w:val="12"/>
  </w:num>
  <w:num w:numId="3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3"/>
  </w:num>
  <w:num w:numId="41">
    <w:abstractNumId w:val="36"/>
  </w:num>
  <w:num w:numId="42">
    <w:abstractNumId w:val="16"/>
  </w:num>
  <w:num w:numId="43">
    <w:abstractNumId w:val="42"/>
  </w:num>
  <w:num w:numId="44">
    <w:abstractNumId w:val="7"/>
  </w:num>
  <w:num w:numId="45">
    <w:abstractNumId w:val="50"/>
  </w:num>
  <w:num w:numId="46">
    <w:abstractNumId w:val="47"/>
  </w:num>
  <w:num w:numId="47">
    <w:abstractNumId w:val="11"/>
  </w:num>
  <w:num w:numId="48">
    <w:abstractNumId w:val="48"/>
  </w:num>
  <w:num w:numId="49">
    <w:abstractNumId w:val="25"/>
  </w:num>
  <w:num w:numId="50">
    <w:abstractNumId w:val="2"/>
  </w:num>
  <w:num w:numId="51">
    <w:abstractNumId w:val="8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B71"/>
    <w:rsid w:val="000205D7"/>
    <w:rsid w:val="00020D8E"/>
    <w:rsid w:val="00020F4D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4FF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029C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66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178"/>
    <w:rsid w:val="0021471F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58B8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7C"/>
    <w:rsid w:val="00296759"/>
    <w:rsid w:val="00296F35"/>
    <w:rsid w:val="0029720C"/>
    <w:rsid w:val="002974F2"/>
    <w:rsid w:val="002A07DC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21B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4FFC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5EC9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245B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4B0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964"/>
    <w:rsid w:val="00475C95"/>
    <w:rsid w:val="00475DD9"/>
    <w:rsid w:val="00475FB4"/>
    <w:rsid w:val="0048094D"/>
    <w:rsid w:val="0048159B"/>
    <w:rsid w:val="004819A5"/>
    <w:rsid w:val="00481F3D"/>
    <w:rsid w:val="004829EE"/>
    <w:rsid w:val="004834D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CEB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098D"/>
    <w:rsid w:val="00530A9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410E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72DC"/>
    <w:rsid w:val="006E7D06"/>
    <w:rsid w:val="006F1246"/>
    <w:rsid w:val="006F29E1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765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AFB"/>
    <w:rsid w:val="007722CF"/>
    <w:rsid w:val="00773169"/>
    <w:rsid w:val="00774C8A"/>
    <w:rsid w:val="00775321"/>
    <w:rsid w:val="007761E3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8B7"/>
    <w:rsid w:val="00784AEF"/>
    <w:rsid w:val="00786E37"/>
    <w:rsid w:val="007871CC"/>
    <w:rsid w:val="00787D3A"/>
    <w:rsid w:val="007902AE"/>
    <w:rsid w:val="007903B6"/>
    <w:rsid w:val="0079242A"/>
    <w:rsid w:val="0079426F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06C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394E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1FA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C70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BF1"/>
    <w:rsid w:val="00AC71EF"/>
    <w:rsid w:val="00AC7A4B"/>
    <w:rsid w:val="00AD20DC"/>
    <w:rsid w:val="00AD2618"/>
    <w:rsid w:val="00AD41DB"/>
    <w:rsid w:val="00AD463B"/>
    <w:rsid w:val="00AD5317"/>
    <w:rsid w:val="00AD5F1A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877"/>
    <w:rsid w:val="00C17DB4"/>
    <w:rsid w:val="00C20BB4"/>
    <w:rsid w:val="00C21A3D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AF8"/>
    <w:rsid w:val="00D73034"/>
    <w:rsid w:val="00D73302"/>
    <w:rsid w:val="00D7355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5:docId w15:val="{2E2ABEDD-032F-45CB-8E37-6DB405B34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Cabealho1">
    <w:name w:val="heading 1"/>
    <w:basedOn w:val="Normal"/>
    <w:next w:val="Normal"/>
    <w:link w:val="Cabealho1Carte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Cabealho2">
    <w:name w:val="heading 2"/>
    <w:basedOn w:val="Normal"/>
    <w:next w:val="Normal"/>
    <w:link w:val="Cabealho2Carte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Cabealh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Cabealh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Cabealho5">
    <w:name w:val="heading 5"/>
    <w:basedOn w:val="Normal"/>
    <w:next w:val="Normal"/>
    <w:link w:val="Cabealho5Carte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Cabealh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Cabealh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Cabealh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Cabealh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Tipodeletrapredefinidodopargraf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Tipodeletrapredefinidodopargraf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arte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arte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Avanodecorpodetexto">
    <w:name w:val="Body Text Indent"/>
    <w:basedOn w:val="Normal"/>
    <w:link w:val="AvanodecorpodetextoCarte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arte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arter"/>
    <w:uiPriority w:val="99"/>
    <w:rsid w:val="00E06380"/>
    <w:pPr>
      <w:tabs>
        <w:tab w:val="center" w:pos="4252"/>
        <w:tab w:val="right" w:pos="8504"/>
      </w:tabs>
    </w:pPr>
  </w:style>
  <w:style w:type="character" w:styleId="Hiperligao">
    <w:name w:val="Hyperlink"/>
    <w:basedOn w:val="Tipodeletrapredefinidodopargraf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arter"/>
    <w:rsid w:val="00C05977"/>
    <w:pPr>
      <w:jc w:val="both"/>
    </w:pPr>
    <w:rPr>
      <w:rFonts w:ascii="Arial" w:hAnsi="Arial" w:cs="Arial"/>
      <w:sz w:val="18"/>
    </w:rPr>
  </w:style>
  <w:style w:type="table" w:styleId="Tabelacomgrelha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Tipodeletrapredefinidodopargraf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Avan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Avan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de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Tipodeletrapredefinidodopargrafo"/>
    <w:semiHidden/>
    <w:rsid w:val="00196782"/>
    <w:rPr>
      <w:sz w:val="16"/>
      <w:szCs w:val="16"/>
    </w:rPr>
  </w:style>
  <w:style w:type="paragraph" w:styleId="Assuntode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arte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Tipodeletrapredefinidodopargraf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Cabealh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Cabealh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co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Tipodeletrapredefinidodopargraf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arte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arte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Tipodeletrapredefinidodopargraf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Tipodeletrapredefinidodopargraf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Tipodeletrapredefinidodopargraf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Tipodeletrapredefinidodopargraf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Tipodeletrapredefinidodopargraf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Tipodeletrapredefinidodopargraf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elha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Tipodeletrapredefinidodopargraf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Tipodeletrapredefinidodopargraf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Tipodeletrapredefinidodopargraf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Tipodeletrapredefinidodopargraf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Tipodeletrapredefinidodopargraf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Tipodeletrapredefinidodopargraf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Tipodeletrapredefinidodopargraf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Tipodeletrapredefinidodopargraf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Tipodeletrapredefinidodopargraf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Tipodeletrapredefinidodopargraf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Tipodeletrapredefinidodopargraf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Tipodeletrapredefinidodopargraf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Tipodeletrapredefinidodopargraf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Tipodeletrapredefinidodopargraf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Tipodeletrapredefinidodopargraf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Tipodeletrapredefinidodopargraf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Tipodeletrapredefinidodopargraf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Tipodeletrapredefinidodopargraf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Tipodeletrapredefinidodopargraf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Tipodeletrapredefinidodopargraf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Tipodeletrapredefinidodopargraf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Tipodeletrapredefinidodopargraf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arter">
    <w:name w:val="Corpo de texto 2 Caráter"/>
    <w:basedOn w:val="Tipodeletrapredefinidodopargraf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arter"/>
    <w:rsid w:val="00A061DF"/>
    <w:pPr>
      <w:ind w:left="210" w:hanging="210"/>
    </w:pPr>
    <w:rPr>
      <w:sz w:val="18"/>
      <w:szCs w:val="20"/>
    </w:rPr>
  </w:style>
  <w:style w:type="character" w:customStyle="1" w:styleId="TextodenotaderodapCarter">
    <w:name w:val="Texto de nota de rodapé Caráter"/>
    <w:basedOn w:val="Tipodeletrapredefinidodopargrafo"/>
    <w:link w:val="Textodenotaderodap"/>
    <w:rsid w:val="00A061DF"/>
    <w:rPr>
      <w:sz w:val="18"/>
    </w:rPr>
  </w:style>
  <w:style w:type="character" w:customStyle="1" w:styleId="AlternativaChar">
    <w:name w:val="Alternativa Char"/>
    <w:basedOn w:val="Tipodeletrapredefinidodopargraf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imples">
    <w:name w:val="Plain Text"/>
    <w:basedOn w:val="Normal"/>
    <w:link w:val="TextosimplesCarter"/>
    <w:rsid w:val="00A061DF"/>
    <w:rPr>
      <w:rFonts w:ascii="Courier New" w:hAnsi="Courier New" w:cs="Courier New"/>
      <w:sz w:val="20"/>
      <w:szCs w:val="20"/>
    </w:rPr>
  </w:style>
  <w:style w:type="character" w:customStyle="1" w:styleId="TextosimplesCarter">
    <w:name w:val="Texto simples Caráter"/>
    <w:basedOn w:val="Tipodeletrapredefinidodopargrafo"/>
    <w:link w:val="Textosimples"/>
    <w:rsid w:val="00A061DF"/>
    <w:rPr>
      <w:rFonts w:ascii="Courier New" w:hAnsi="Courier New" w:cs="Courier New"/>
    </w:rPr>
  </w:style>
  <w:style w:type="paragraph" w:styleId="HTMLpr-formatado">
    <w:name w:val="HTML Preformatted"/>
    <w:basedOn w:val="Normal"/>
    <w:link w:val="HTMLpr-formatadoCarte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-formatadoCarter">
    <w:name w:val="HTML pré-formatado Caráter"/>
    <w:basedOn w:val="Tipodeletrapredefinidodopargrafo"/>
    <w:link w:val="HTMLpr-formatado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Tipodeletrapredefinidodopargraf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Tipodeletrapredefinidodopargraf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Tipodeletrapredefinidodopargraf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Tipodeletrapredefinidodopargraf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Tipodeletrapredefinidodopargraf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Tipodeletrapredefinidodopargraf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Tipodeletrapredefinidodopargraf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Tipodeletrapredefinidodopargraf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Tipodeletrapredefinidodopargraf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Tipodeletrapredefinidodopargraf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arte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arter">
    <w:name w:val="Mapa do documento Caráter"/>
    <w:basedOn w:val="Tipodeletrapredefinidodopargraf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Tipodeletrapredefinidodopargraf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Tipodeletrapredefinidodopargrafo"/>
    <w:link w:val="Estilo265"/>
    <w:rsid w:val="00A061DF"/>
    <w:rPr>
      <w:rFonts w:cs="Arial"/>
      <w:iCs/>
      <w:sz w:val="22"/>
      <w:szCs w:val="22"/>
    </w:rPr>
  </w:style>
  <w:style w:type="character" w:customStyle="1" w:styleId="Cabealho1Carter">
    <w:name w:val="Cabeçalho 1 Caráter"/>
    <w:basedOn w:val="Tipodeletrapredefinidodopargrafo"/>
    <w:link w:val="Cabealh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Cabealho1Carte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ndice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z-Parteinferiordoformulrio">
    <w:name w:val="HTML Bottom of Form"/>
    <w:basedOn w:val="Normal"/>
    <w:next w:val="Normal"/>
    <w:link w:val="z-ParteinferiordoformulrioCarte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z-ParteinferiordoformulrioCarter">
    <w:name w:val="z-Parte inferior do formulário Caráter"/>
    <w:basedOn w:val="Tipodeletrapredefinidodopargrafo"/>
    <w:link w:val="z-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Tipodeletrapredefinidodopargraf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Tipodeletrapredefinidodopargraf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Tipodeletrapredefinidodopargraf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Tipodeletrapredefinidodopargraf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Tipodeletrapredefinidodopargraf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Tipodeletrapredefinidodopargrafo"/>
    <w:rsid w:val="00A061DF"/>
  </w:style>
  <w:style w:type="table" w:styleId="Tabelacomgrelha1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Tipodeletrapredefinidodopargraf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Tipodeletrapredefinidodopargraf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Tipodeletrapredefinidodopargraf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Tipodeletrapredefinidodopargraf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Tipodeletrapredefinidodopargraf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Tipodeletrapredefinidodopargraf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arte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Tipodeletrapredefinidodopargrafo"/>
    <w:rsid w:val="001616C1"/>
  </w:style>
  <w:style w:type="character" w:customStyle="1" w:styleId="dateline-separator">
    <w:name w:val="dateline-separator"/>
    <w:basedOn w:val="Tipodeletrapredefinidodopargraf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Tipodeletrapredefinidodopargraf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Tipodeletrapredefinidodopargraf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Tipodeletrapredefinidodopargraf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arter">
    <w:name w:val="Cabeçalho Caráter"/>
    <w:basedOn w:val="Tipodeletrapredefinidodopargraf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Tipodeletrapredefinidodopargraf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Tipodeletrapredefinidodopargraf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Tipodeletrapredefinidodopargraf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Tipodeletrapredefinidodopargraf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Tipodeletrapredefinidodopargraf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Tipodeletrapredefinidodopargraf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Tipodeletrapredefinidodopargraf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Cabealho5Carter">
    <w:name w:val="Cabeçalho 5 Caráter"/>
    <w:basedOn w:val="Tipodeletrapredefinidodopargrafo"/>
    <w:link w:val="Cabealho5"/>
    <w:rsid w:val="007C1C0F"/>
    <w:rPr>
      <w:b/>
      <w:bCs/>
      <w:i/>
      <w:iCs/>
      <w:sz w:val="26"/>
      <w:szCs w:val="26"/>
    </w:rPr>
  </w:style>
  <w:style w:type="character" w:customStyle="1" w:styleId="CorpodetextoCarter">
    <w:name w:val="Corpo de texto Caráter"/>
    <w:basedOn w:val="Tipodeletrapredefinidodopargraf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Tipodeletrapredefinidodopargraf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Tipodeletrapredefinidodopargraf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Cabealh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Cabealho2Carter">
    <w:name w:val="Cabeçalho 2 Caráter"/>
    <w:basedOn w:val="Tipodeletrapredefinidodopargrafo"/>
    <w:link w:val="Cabealh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Cabealho2Carte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Tipodeletrapredefinidodopargraf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Tipodeletrapredefinidodopargraf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Tipodeletrapredefinidodopargraf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Tipodeletrapredefinidodopargraf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Tipodeletrapredefinidodopargraf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arte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Tipodeletrapredefinidodopargraf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AvanodecorpodetextoCarter">
    <w:name w:val="Avanço de corpo de texto Caráter"/>
    <w:link w:val="Avanodecorpodetexto"/>
    <w:rsid w:val="002B42E1"/>
    <w:rPr>
      <w:sz w:val="24"/>
      <w:szCs w:val="24"/>
    </w:rPr>
  </w:style>
  <w:style w:type="character" w:customStyle="1" w:styleId="Estilo496Char">
    <w:name w:val="Estilo496 Char"/>
    <w:basedOn w:val="Tipodeletrapredefinidodopargraf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Tipodeletrapredefinidodopargraf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Tipodeletrapredefinidodopargraf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Tipodeletrapredefinidodopargraf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Tipodeletrapredefinidodopargraf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Tipodeletrapredefinidodopargraf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Tipodeletrapredefinidodopargrafo"/>
    <w:rsid w:val="00983777"/>
  </w:style>
  <w:style w:type="character" w:customStyle="1" w:styleId="Estilo513Char">
    <w:name w:val="Estilo513 Char"/>
    <w:basedOn w:val="Tipodeletrapredefinidodopargraf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link w:val="DefaultChar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Tipodeletrapredefinidodopargraf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elha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Tipodeletrapredefinidodopargraf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arte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Tipodeletrapredefinidodopargraf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Tipodeletrapredefinidodopargraf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Tipodeletrapredefinidodopargraf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Tipodeletrapredefinidodopargraf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Tipodeletrapredefinidodopargraf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arte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Tipodeletrapredefinidodopargraf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Tipodeletrapredefinidodopargraf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Tipodeletrapredefinidodopargraf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arte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Tipodeletrapredefinidodopargraf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Tipodeletrapredefinidodopargraf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arte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Tipodeletrapredefinidodopargraf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Tipodeletrapredefinidodopargraf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Tipodeletrapredefinidodopargraf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Tipodeletrapredefinidodopargraf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Tipodeletrapredefinidodopargraf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MarcadordePosio">
    <w:name w:val="Placeholder Text"/>
    <w:basedOn w:val="Tipodeletrapredefinidodopargraf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Tipodeletrapredefinidodopargraf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Tipodeletrapredefinidodopargraf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Tipodeletrapredefinidodopargraf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Tipodeletrapredefinidodopargraf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Tipodeletrapredefinidodopargraf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Tipodeletrapredefinidodopargrafo"/>
    <w:rsid w:val="00894108"/>
  </w:style>
  <w:style w:type="character" w:customStyle="1" w:styleId="normaltextrun">
    <w:name w:val="normaltextrun"/>
    <w:basedOn w:val="Tipodeletrapredefinidodopargraf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arter">
    <w:name w:val="Sem Espaçamento Caráter"/>
    <w:basedOn w:val="Tipodeletrapredefinidodopargraf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arter">
    <w:name w:val="Normal (Web) Caráte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Tipodeletrapredefinidodopargraf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Tipodeletrapredefinidodopargraf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Tipodeletrapredefinidodopargrafo"/>
    <w:rsid w:val="002D1579"/>
  </w:style>
  <w:style w:type="character" w:customStyle="1" w:styleId="author">
    <w:name w:val="author"/>
    <w:basedOn w:val="Tipodeletrapredefinidodopargraf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Tipodeletrapredefinidodopargraf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Tipodeletrapredefinidodopargraf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arte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arter">
    <w:name w:val="Subtítulo Caráte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Tipodeletrapredefinidodopargraf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arter">
    <w:name w:val="Rodapé Caráter"/>
    <w:basedOn w:val="Tipodeletrapredefinidodopargraf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Tipodeletrapredefinidodopargraf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elha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Tipodeletrapredefinidodopargraf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Tipodeletrapredefinidodopargraf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Tipodeletrapredefinidodopargraf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arte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Tipodeletrapredefinidodopargraf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Tipodeletrapredefinidodopargraf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Tipodeletrapredefinidodopargraf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Tipodeletrapredefinidodopargraf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Tipodeletrapredefinidodopargraf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Tipodeletrapredefinidodopargraf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arte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Tipodeletrapredefinidodopargraf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arte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arte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Tipodeletrapredefinidodopargraf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Tipodeletrapredefinidodopargraf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Tipodeletrapredefinidodopargraf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Tipodeletrapredefinidodopargraf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Tipodeletrapredefinidodopargraf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Tipodeletrapredefinidodopargraf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Tipodeletrapredefinidodopargraf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Tipodeletrapredefinidodopargraf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Tipodeletrapredefinidodopargraf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arter">
    <w:name w:val="Título Caráter"/>
    <w:basedOn w:val="Tipodeletrapredefinidodopargraf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arte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Tipodeletrapredefinidodopargraf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Tipodeletrapredefinidodopargraf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Tipodeletrapredefinidodopargraf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Tipodeletrapredefinidodopargraf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arte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Tipodeletrapredefinidodopargraf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Tipodeletrapredefinidodopargraf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">
    <w:name w:val="Título #3_"/>
    <w:basedOn w:val="Tipodeletrapredefinidodopargrafo"/>
    <w:link w:val="Ttulo3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Tipodeletrapredefinidodopargraf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Tipodeletrapredefinidodopargraf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0">
    <w:name w:val="Título #3"/>
    <w:basedOn w:val="Normal"/>
    <w:link w:val="Ttulo3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arte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Tipodeletrapredefinidodopargraf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Tipodeletrapredefinidodopargraf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Tipodeletrapredefinidodopargraf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Tipodeletrapredefinidodopargraf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Tipodeletrapredefinidodopargraf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Tipodeletrapredefinidodopargraf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Tipodeletrapredefinidodopargraf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Tipodeletrapredefinidodopargraf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Tipodeletrapredefinidodopargraf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Tipodeletrapredefinidodopargraf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Tipodeletrapredefinidodopargraf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Tipodeletrapredefinidodopargraf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Tipodeletrapredefinidodopargraf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Tipodeletrapredefinidodopargraf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">
    <w:name w:val="Título #4_"/>
    <w:basedOn w:val="Tipodeletrapredefinidodopargraf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0">
    <w:name w:val="Título #4"/>
    <w:basedOn w:val="Ttulo4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Tipodeletrapredefinidodopargraf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Tipodeletrapredefinidodopargraf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Tipodeletrapredefinidodopargraf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Tipodeletrapredefinidodopargraf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Tipodeletrapredefinidodopargraf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Tipodeletrapredefinidodopargraf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">
    <w:name w:val="Título #5_"/>
    <w:basedOn w:val="Tipodeletrapredefinidodopargraf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0">
    <w:name w:val="Título #5"/>
    <w:basedOn w:val="Ttulo5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Tipodeletrapredefinidodopargraf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Tipodeletrapredefinidodopargraf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Tipodeletrapredefinidodopargraf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Tipodeletrapredefinidodopargraf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Tipodeletrapredefinidodopargraf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Tipodeletrapredefinidodopargraf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Tipodeletrapredefinidodopargraf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Tipodeletrapredefinidodopargraf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Tipodeletrapredefinidodopargraf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Tipodeletrapredefinidodopargraf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Tipodeletrapredefinidodopargraf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Tipodeletrapredefinidodopargraf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Tipodeletrapredefinidodopargraf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arte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Tipodeletrapredefinidodopargraf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Tipodeletrapredefinidodopargraf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Tipodeletrapredefinidodopargraf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Tipodeletrapredefinidodopargraf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Tipodeletrapredefinidodopargraf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Tipodeletrapredefinidodopargraf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Tipodeletrapredefinidodopargraf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Tipodeletrapredefinidodopargraf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arte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Tipodeletrapredefinidodopargraf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arte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30"/>
    <w:link w:val="Estilo834Char"/>
    <w:qFormat/>
    <w:rsid w:val="00D72AF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paragraph" w:customStyle="1" w:styleId="Pa36">
    <w:name w:val="Pa36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character" w:customStyle="1" w:styleId="Estilo834Char">
    <w:name w:val="Estilo834 Char"/>
    <w:basedOn w:val="Estilo830Char"/>
    <w:link w:val="Estilo834"/>
    <w:rsid w:val="00D72AF8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A1">
    <w:name w:val="A1"/>
    <w:uiPriority w:val="99"/>
    <w:rsid w:val="00D72AF8"/>
    <w:rPr>
      <w:rFonts w:ascii="Serifa BT" w:hAnsi="Serifa BT" w:cs="Serifa BT"/>
      <w:color w:val="000000"/>
      <w:sz w:val="18"/>
      <w:szCs w:val="18"/>
    </w:rPr>
  </w:style>
  <w:style w:type="paragraph" w:customStyle="1" w:styleId="Pa37">
    <w:name w:val="Pa37"/>
    <w:basedOn w:val="Default"/>
    <w:next w:val="Default"/>
    <w:link w:val="Pa37Char"/>
    <w:uiPriority w:val="99"/>
    <w:rsid w:val="00D72AF8"/>
    <w:pPr>
      <w:spacing w:line="14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3">
    <w:name w:val="Pa33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Pa38">
    <w:name w:val="Pa38"/>
    <w:basedOn w:val="Default"/>
    <w:next w:val="Default"/>
    <w:uiPriority w:val="99"/>
    <w:rsid w:val="00D72AF8"/>
    <w:pPr>
      <w:spacing w:line="201" w:lineRule="atLeast"/>
    </w:pPr>
    <w:rPr>
      <w:rFonts w:ascii="Eurostile LT Std" w:eastAsia="Batang" w:hAnsi="Eurostile LT Std" w:cstheme="minorBidi"/>
      <w:color w:val="auto"/>
      <w:lang w:val="en-GB" w:eastAsia="en-US"/>
    </w:rPr>
  </w:style>
  <w:style w:type="paragraph" w:customStyle="1" w:styleId="Estilo835">
    <w:name w:val="Estilo835"/>
    <w:basedOn w:val="Pa37"/>
    <w:link w:val="Estilo835Char"/>
    <w:qFormat/>
    <w:rsid w:val="00D72AF8"/>
    <w:pPr>
      <w:spacing w:line="240" w:lineRule="auto"/>
      <w:ind w:left="720" w:right="141"/>
      <w:jc w:val="right"/>
    </w:pPr>
    <w:rPr>
      <w:rFonts w:ascii="Arial" w:hAnsi="Arial" w:cs="Arial"/>
      <w:color w:val="000000"/>
      <w:sz w:val="14"/>
      <w:szCs w:val="18"/>
      <w:lang w:val="pt-BR"/>
    </w:rPr>
  </w:style>
  <w:style w:type="character" w:customStyle="1" w:styleId="DefaultChar">
    <w:name w:val="Default Char"/>
    <w:basedOn w:val="Tipodeletrapredefinidodopargrafo"/>
    <w:link w:val="Default"/>
    <w:rsid w:val="00D72AF8"/>
    <w:rPr>
      <w:rFonts w:ascii="Tahoma" w:hAnsi="Tahoma" w:cs="Tahoma"/>
      <w:color w:val="000000"/>
      <w:sz w:val="24"/>
      <w:szCs w:val="24"/>
    </w:rPr>
  </w:style>
  <w:style w:type="character" w:customStyle="1" w:styleId="Pa37Char">
    <w:name w:val="Pa37 Char"/>
    <w:basedOn w:val="DefaultChar"/>
    <w:link w:val="Pa37"/>
    <w:uiPriority w:val="99"/>
    <w:rsid w:val="00D72AF8"/>
    <w:rPr>
      <w:rFonts w:ascii="Eurostile LT Std" w:eastAsia="Batang" w:hAnsi="Eurostile LT Std" w:cstheme="minorBidi"/>
      <w:color w:val="000000"/>
      <w:sz w:val="24"/>
      <w:szCs w:val="24"/>
      <w:lang w:val="en-GB" w:eastAsia="en-US"/>
    </w:rPr>
  </w:style>
  <w:style w:type="character" w:customStyle="1" w:styleId="Estilo835Char">
    <w:name w:val="Estilo835 Char"/>
    <w:basedOn w:val="Pa37Char"/>
    <w:link w:val="Estilo835"/>
    <w:rsid w:val="00D72AF8"/>
    <w:rPr>
      <w:rFonts w:ascii="Arial" w:eastAsia="Batang" w:hAnsi="Arial" w:cs="Arial"/>
      <w:color w:val="000000"/>
      <w:sz w:val="14"/>
      <w:szCs w:val="18"/>
      <w:lang w:val="en-GB" w:eastAsia="en-US"/>
    </w:rPr>
  </w:style>
  <w:style w:type="paragraph" w:customStyle="1" w:styleId="Estilo836">
    <w:name w:val="Estilo836"/>
    <w:basedOn w:val="Estilo825"/>
    <w:link w:val="Estilo836Char"/>
    <w:qFormat/>
    <w:rsid w:val="00502CEB"/>
  </w:style>
  <w:style w:type="character" w:customStyle="1" w:styleId="Estilo836Char">
    <w:name w:val="Estilo836 Char"/>
    <w:basedOn w:val="Estilo825Char"/>
    <w:link w:val="Estilo836"/>
    <w:rsid w:val="00502CEB"/>
    <w:rPr>
      <w:rFonts w:ascii="Arial" w:eastAsiaTheme="minorHAnsi" w:hAnsi="Arial" w:cs="Arial"/>
      <w:sz w:val="18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16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footer" Target="footer3.xml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header" Target="head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header" Target="header2.xml"/><Relationship Id="rId118" Type="http://schemas.openxmlformats.org/officeDocument/2006/relationships/fontTable" Target="fontTable.xml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image" Target="media/image54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footer" Target="footer1.xml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image" Target="media/image5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115" Type="http://schemas.openxmlformats.org/officeDocument/2006/relationships/footer" Target="footer2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9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3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8.jpeg"/><Relationship Id="rId1" Type="http://schemas.openxmlformats.org/officeDocument/2006/relationships/image" Target="media/image57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8.jpeg"/><Relationship Id="rId1" Type="http://schemas.openxmlformats.org/officeDocument/2006/relationships/image" Target="media/image57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58.jpeg"/><Relationship Id="rId1" Type="http://schemas.openxmlformats.org/officeDocument/2006/relationships/image" Target="media/image57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58.jpeg"/><Relationship Id="rId2" Type="http://schemas.openxmlformats.org/officeDocument/2006/relationships/image" Target="media/image57.jpeg"/><Relationship Id="rId1" Type="http://schemas.openxmlformats.org/officeDocument/2006/relationships/image" Target="media/image56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58.jpeg"/><Relationship Id="rId2" Type="http://schemas.openxmlformats.org/officeDocument/2006/relationships/image" Target="media/image57.jpeg"/><Relationship Id="rId1" Type="http://schemas.openxmlformats.org/officeDocument/2006/relationships/image" Target="media/image56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57.jpeg"/><Relationship Id="rId2" Type="http://schemas.openxmlformats.org/officeDocument/2006/relationships/image" Target="media/image59.jpg"/><Relationship Id="rId1" Type="http://schemas.openxmlformats.org/officeDocument/2006/relationships/image" Target="media/image56.jpeg"/><Relationship Id="rId4" Type="http://schemas.openxmlformats.org/officeDocument/2006/relationships/image" Target="media/image58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225B56-1E63-4809-A8CE-85312CE1BA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5</Pages>
  <Words>1158</Words>
  <Characters>6258</Characters>
  <Application>Microsoft Office Word</Application>
  <DocSecurity>0</DocSecurity>
  <Lines>52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7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Walda</cp:lastModifiedBy>
  <cp:revision>14</cp:revision>
  <cp:lastPrinted>2020-03-20T22:10:00Z</cp:lastPrinted>
  <dcterms:created xsi:type="dcterms:W3CDTF">2020-03-28T19:44:00Z</dcterms:created>
  <dcterms:modified xsi:type="dcterms:W3CDTF">2020-04-01T14:38:00Z</dcterms:modified>
</cp:coreProperties>
</file>